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E45A2" w:rsidRPr="00F229E1" w:rsidRDefault="00DF415A" w:rsidP="00DF415A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8"/>
          <w:szCs w:val="28"/>
        </w:rPr>
        <w:t>_________________________</w:t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 w:rsidR="00987574">
        <w:rPr>
          <w:rFonts w:ascii="Arial" w:hAnsi="Arial" w:cs="Arial"/>
          <w:sz w:val="28"/>
          <w:szCs w:val="28"/>
        </w:rPr>
        <w:t>Unit 4</w:t>
      </w:r>
      <w:r w:rsidR="00663BF8">
        <w:rPr>
          <w:rFonts w:ascii="Arial" w:hAnsi="Arial" w:cs="Arial"/>
          <w:sz w:val="28"/>
          <w:szCs w:val="28"/>
        </w:rPr>
        <w:t xml:space="preserve"> Day 9</w:t>
      </w:r>
      <w:r w:rsidR="00AD7027">
        <w:rPr>
          <w:rFonts w:ascii="Arial" w:hAnsi="Arial" w:cs="Arial"/>
          <w:sz w:val="28"/>
          <w:szCs w:val="28"/>
        </w:rPr>
        <w:t xml:space="preserve"> </w:t>
      </w:r>
      <w:r w:rsidRPr="00F229E1">
        <w:rPr>
          <w:rFonts w:ascii="Arial" w:hAnsi="Arial" w:cs="Arial"/>
          <w:sz w:val="24"/>
          <w:szCs w:val="24"/>
        </w:rPr>
        <w:t xml:space="preserve">Assignment </w:t>
      </w:r>
    </w:p>
    <w:p w:rsidR="00DF415A" w:rsidRDefault="00F229E1" w:rsidP="00DF415A">
      <w:pPr>
        <w:spacing w:after="0"/>
        <w:rPr>
          <w:rFonts w:ascii="Arial" w:hAnsi="Arial" w:cs="Arial"/>
          <w:sz w:val="16"/>
          <w:szCs w:val="16"/>
        </w:rPr>
      </w:pPr>
      <w:r>
        <w:rPr>
          <w:rFonts w:ascii="Arial" w:hAnsi="Arial" w:cs="Arial"/>
          <w:noProof/>
          <w:sz w:val="16"/>
          <w:szCs w:val="16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1744980</wp:posOffset>
            </wp:positionH>
            <wp:positionV relativeFrom="paragraph">
              <wp:posOffset>81280</wp:posOffset>
            </wp:positionV>
            <wp:extent cx="1666875" cy="1047750"/>
            <wp:effectExtent l="19050" t="0" r="9525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1047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Arial" w:hAnsi="Arial" w:cs="Arial"/>
          <w:noProof/>
          <w:sz w:val="16"/>
          <w:szCs w:val="16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5021580</wp:posOffset>
            </wp:positionH>
            <wp:positionV relativeFrom="paragraph">
              <wp:posOffset>33655</wp:posOffset>
            </wp:positionV>
            <wp:extent cx="1790700" cy="1095375"/>
            <wp:effectExtent l="1905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1095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F415A" w:rsidRPr="00F229E1" w:rsidRDefault="00DF415A" w:rsidP="00DF415A">
      <w:pPr>
        <w:spacing w:after="0"/>
        <w:rPr>
          <w:rFonts w:ascii="Arial" w:hAnsi="Arial" w:cs="Arial"/>
          <w:b/>
          <w:sz w:val="28"/>
          <w:szCs w:val="28"/>
          <w:u w:val="single"/>
        </w:rPr>
      </w:pPr>
      <w:r>
        <w:rPr>
          <w:rFonts w:ascii="Arial" w:hAnsi="Arial" w:cs="Arial"/>
          <w:b/>
          <w:sz w:val="28"/>
          <w:szCs w:val="28"/>
          <w:u w:val="single"/>
        </w:rPr>
        <w:t>Guided Practice</w:t>
      </w:r>
    </w:p>
    <w:p w:rsidR="00DF415A" w:rsidRDefault="00DF415A" w:rsidP="00DF415A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)  Write the angles in order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>2</w:t>
      </w:r>
      <w:r w:rsidR="00987574">
        <w:rPr>
          <w:rFonts w:ascii="Arial" w:hAnsi="Arial" w:cs="Arial"/>
          <w:sz w:val="24"/>
          <w:szCs w:val="24"/>
        </w:rPr>
        <w:t>) Write</w:t>
      </w:r>
      <w:r>
        <w:rPr>
          <w:rFonts w:ascii="Arial" w:hAnsi="Arial" w:cs="Arial"/>
          <w:sz w:val="24"/>
          <w:szCs w:val="24"/>
        </w:rPr>
        <w:t xml:space="preserve"> the sides in order</w:t>
      </w:r>
    </w:p>
    <w:p w:rsidR="00DF415A" w:rsidRDefault="00DF415A" w:rsidP="00DF415A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from smallest to largest.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 xml:space="preserve">     from shortest to longest.</w:t>
      </w:r>
    </w:p>
    <w:p w:rsidR="00DF415A" w:rsidRDefault="00DF415A" w:rsidP="00DF415A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</w:p>
    <w:p w:rsidR="00DF415A" w:rsidRDefault="00DF415A" w:rsidP="00DF415A">
      <w:pPr>
        <w:spacing w:after="0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</w:t>
      </w:r>
      <w:r>
        <w:rPr>
          <w:rFonts w:ascii="Arial" w:hAnsi="Arial" w:cs="Arial"/>
          <w:b/>
          <w:sz w:val="24"/>
          <w:szCs w:val="24"/>
        </w:rPr>
        <w:t>____________________</w:t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  <w:t xml:space="preserve">   _____________________</w:t>
      </w:r>
    </w:p>
    <w:p w:rsidR="00DF415A" w:rsidRDefault="00DF415A" w:rsidP="00DF415A">
      <w:pPr>
        <w:spacing w:after="0"/>
        <w:rPr>
          <w:rFonts w:ascii="Arial" w:hAnsi="Arial" w:cs="Arial"/>
          <w:b/>
          <w:sz w:val="24"/>
          <w:szCs w:val="24"/>
        </w:rPr>
      </w:pPr>
    </w:p>
    <w:p w:rsidR="00E15AD8" w:rsidRPr="00AD7027" w:rsidRDefault="00AD7027" w:rsidP="00DF415A">
      <w:pPr>
        <w:spacing w:after="0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3)  </w:t>
      </w:r>
      <w:r w:rsidR="00E15AD8" w:rsidRPr="00AD7027">
        <w:rPr>
          <w:rFonts w:ascii="Arial" w:hAnsi="Arial" w:cs="Arial"/>
          <w:sz w:val="24"/>
          <w:szCs w:val="24"/>
        </w:rPr>
        <w:t>The lengths of two sides of a triangle are given.  Find the range of possible lengths for the third side.</w:t>
      </w:r>
      <w:r>
        <w:rPr>
          <w:rFonts w:ascii="Arial" w:hAnsi="Arial" w:cs="Arial"/>
          <w:b/>
          <w:sz w:val="24"/>
          <w:szCs w:val="24"/>
        </w:rPr>
        <w:t xml:space="preserve">   </w:t>
      </w:r>
      <w:r w:rsidR="00E15AD8">
        <w:rPr>
          <w:rFonts w:ascii="Arial" w:hAnsi="Arial" w:cs="Arial"/>
          <w:sz w:val="24"/>
          <w:szCs w:val="24"/>
        </w:rPr>
        <w:t>8 mm, 12 mm</w:t>
      </w:r>
      <w:r w:rsidR="00E15AD8">
        <w:rPr>
          <w:rFonts w:ascii="Arial" w:hAnsi="Arial" w:cs="Arial"/>
          <w:sz w:val="24"/>
          <w:szCs w:val="24"/>
        </w:rPr>
        <w:tab/>
      </w:r>
      <w:r w:rsidR="00CF13A6">
        <w:rPr>
          <w:rFonts w:ascii="Arial" w:hAnsi="Arial" w:cs="Arial"/>
          <w:b/>
          <w:sz w:val="24"/>
          <w:szCs w:val="24"/>
        </w:rPr>
        <w:t>____________________</w:t>
      </w:r>
      <w:r w:rsidR="00CF13A6">
        <w:rPr>
          <w:rFonts w:ascii="Arial" w:hAnsi="Arial" w:cs="Arial"/>
          <w:sz w:val="24"/>
          <w:szCs w:val="24"/>
        </w:rPr>
        <w:tab/>
      </w:r>
      <w:r w:rsidR="00CF13A6">
        <w:rPr>
          <w:rFonts w:ascii="Arial" w:hAnsi="Arial" w:cs="Arial"/>
          <w:sz w:val="24"/>
          <w:szCs w:val="24"/>
        </w:rPr>
        <w:tab/>
      </w:r>
    </w:p>
    <w:p w:rsidR="00AD7027" w:rsidRDefault="00AD7027" w:rsidP="00DF415A">
      <w:pPr>
        <w:spacing w:after="0"/>
        <w:rPr>
          <w:rFonts w:ascii="Arial" w:hAnsi="Arial" w:cs="Arial"/>
          <w:sz w:val="24"/>
          <w:szCs w:val="24"/>
        </w:rPr>
      </w:pPr>
    </w:p>
    <w:p w:rsidR="00F80349" w:rsidRDefault="00AD7027" w:rsidP="00DF415A">
      <w:pPr>
        <w:spacing w:after="0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For the next two problems draw a picture for each.</w:t>
      </w:r>
      <w:r w:rsidR="00E15AD8">
        <w:rPr>
          <w:rFonts w:ascii="Arial" w:hAnsi="Arial" w:cs="Arial"/>
          <w:b/>
          <w:sz w:val="24"/>
          <w:szCs w:val="24"/>
        </w:rPr>
        <w:tab/>
      </w:r>
      <w:r w:rsidR="00E15AD8">
        <w:rPr>
          <w:rFonts w:ascii="Arial" w:hAnsi="Arial" w:cs="Arial"/>
          <w:b/>
          <w:sz w:val="24"/>
          <w:szCs w:val="24"/>
        </w:rPr>
        <w:tab/>
      </w:r>
      <w:r w:rsidR="00E15AD8">
        <w:rPr>
          <w:rFonts w:ascii="Arial" w:hAnsi="Arial" w:cs="Arial"/>
          <w:b/>
          <w:sz w:val="24"/>
          <w:szCs w:val="24"/>
        </w:rPr>
        <w:tab/>
      </w:r>
      <w:r w:rsidR="00E15AD8">
        <w:rPr>
          <w:rFonts w:ascii="Arial" w:hAnsi="Arial" w:cs="Arial"/>
          <w:b/>
          <w:sz w:val="24"/>
          <w:szCs w:val="24"/>
        </w:rPr>
        <w:tab/>
      </w:r>
    </w:p>
    <w:p w:rsidR="00E15AD8" w:rsidRDefault="00AD7027" w:rsidP="00DF415A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4</w:t>
      </w:r>
      <w:r w:rsidR="00E15AD8">
        <w:rPr>
          <w:rFonts w:ascii="Arial" w:hAnsi="Arial" w:cs="Arial"/>
          <w:sz w:val="24"/>
          <w:szCs w:val="24"/>
        </w:rPr>
        <w:t xml:space="preserve">)  In </w:t>
      </w:r>
      <w:r w:rsidR="00090DC4">
        <w:rPr>
          <w:rFonts w:ascii="TI-Nspire" w:eastAsia="TI-Nspire" w:hAnsi="TI-Nspire" w:cs="Arial" w:hint="eastAsia"/>
          <w:sz w:val="24"/>
          <w:szCs w:val="24"/>
        </w:rPr>
        <w:t>△</w:t>
      </w:r>
      <w:r>
        <w:rPr>
          <w:rFonts w:ascii="Arial" w:hAnsi="Arial" w:cs="Arial"/>
          <w:sz w:val="24"/>
          <w:szCs w:val="24"/>
        </w:rPr>
        <w:t>DEF, DE = 8 in, EF = 6 in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>5</w:t>
      </w:r>
      <w:proofErr w:type="gramStart"/>
      <w:r w:rsidR="00E15AD8">
        <w:rPr>
          <w:rFonts w:ascii="Arial" w:hAnsi="Arial" w:cs="Arial"/>
          <w:sz w:val="24"/>
          <w:szCs w:val="24"/>
        </w:rPr>
        <w:t>)  In</w:t>
      </w:r>
      <w:proofErr w:type="gramEnd"/>
      <w:r w:rsidR="00E15AD8">
        <w:rPr>
          <w:rFonts w:ascii="Arial" w:hAnsi="Arial" w:cs="Arial"/>
          <w:sz w:val="24"/>
          <w:szCs w:val="24"/>
        </w:rPr>
        <w:t xml:space="preserve"> </w:t>
      </w:r>
      <w:r w:rsidR="00090DC4">
        <w:rPr>
          <w:rFonts w:ascii="TI-Nspire" w:eastAsia="TI-Nspire" w:hAnsi="TI-Nspire" w:cs="Arial" w:hint="eastAsia"/>
          <w:sz w:val="24"/>
          <w:szCs w:val="24"/>
        </w:rPr>
        <w:t>△</w:t>
      </w:r>
      <w:r w:rsidR="00E15AD8">
        <w:rPr>
          <w:rFonts w:ascii="Arial" w:hAnsi="Arial" w:cs="Arial"/>
          <w:sz w:val="24"/>
          <w:szCs w:val="24"/>
        </w:rPr>
        <w:t>ABC, if m</w:t>
      </w:r>
      <w:r w:rsidR="00E15AD8" w:rsidRPr="00E15AD8">
        <w:rPr>
          <w:rFonts w:ascii="Arial" w:hAnsi="Arial" w:cs="Arial"/>
          <w:position w:val="-4"/>
          <w:sz w:val="24"/>
          <w:szCs w:val="24"/>
        </w:rPr>
        <w:object w:dxaOrig="26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3.6pt;height:12pt" o:ole="">
            <v:imagedata r:id="rId8" o:title=""/>
          </v:shape>
          <o:OLEObject Type="Embed" ProgID="Equation.DSMT4" ShapeID="_x0000_i1027" DrawAspect="Content" ObjectID="_1629301503" r:id="rId9"/>
        </w:object>
      </w:r>
      <w:r w:rsidR="00E15AD8">
        <w:rPr>
          <w:rFonts w:ascii="Arial" w:hAnsi="Arial" w:cs="Arial"/>
          <w:sz w:val="24"/>
          <w:szCs w:val="24"/>
        </w:rPr>
        <w:t>C &lt;  m</w:t>
      </w:r>
      <w:r w:rsidR="00E15AD8" w:rsidRPr="00E15AD8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28" type="#_x0000_t75" style="width:13.6pt;height:12pt" o:ole="">
            <v:imagedata r:id="rId8" o:title=""/>
          </v:shape>
          <o:OLEObject Type="Embed" ProgID="Equation.DSMT4" ShapeID="_x0000_i1028" DrawAspect="Content" ObjectID="_1629301504" r:id="rId10"/>
        </w:object>
      </w:r>
      <w:r w:rsidR="00E15AD8">
        <w:rPr>
          <w:rFonts w:ascii="Arial" w:hAnsi="Arial" w:cs="Arial"/>
          <w:sz w:val="24"/>
          <w:szCs w:val="24"/>
        </w:rPr>
        <w:t>B &lt; m</w:t>
      </w:r>
      <w:r w:rsidR="00E15AD8" w:rsidRPr="00E15AD8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29" type="#_x0000_t75" style="width:13.6pt;height:12pt" o:ole="">
            <v:imagedata r:id="rId8" o:title=""/>
          </v:shape>
          <o:OLEObject Type="Embed" ProgID="Equation.DSMT4" ShapeID="_x0000_i1029" DrawAspect="Content" ObjectID="_1629301505" r:id="rId11"/>
        </w:object>
      </w:r>
      <w:r w:rsidR="00E15AD8">
        <w:rPr>
          <w:rFonts w:ascii="Arial" w:hAnsi="Arial" w:cs="Arial"/>
          <w:sz w:val="24"/>
          <w:szCs w:val="24"/>
        </w:rPr>
        <w:t xml:space="preserve">A, </w:t>
      </w:r>
    </w:p>
    <w:p w:rsidR="00E15AD8" w:rsidRDefault="00E15AD8" w:rsidP="00DF415A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and DF = 10 in.  Which lists the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 xml:space="preserve">     then----</w:t>
      </w:r>
    </w:p>
    <w:p w:rsidR="00E15AD8" w:rsidRDefault="00E15AD8" w:rsidP="00DF415A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angles in order from smallest to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 xml:space="preserve">     F.  AB &lt; AC &lt; BC</w:t>
      </w:r>
    </w:p>
    <w:p w:rsidR="00E15AD8" w:rsidRPr="00E15AD8" w:rsidRDefault="00E15AD8" w:rsidP="00DF415A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largest?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 xml:space="preserve">     G.  AC &lt; AB &lt; BC</w:t>
      </w:r>
    </w:p>
    <w:p w:rsidR="00DF415A" w:rsidRDefault="00E15AD8" w:rsidP="00DF415A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 xml:space="preserve">    </w:t>
      </w:r>
      <w:r>
        <w:rPr>
          <w:rFonts w:ascii="Arial" w:hAnsi="Arial" w:cs="Arial"/>
          <w:sz w:val="24"/>
          <w:szCs w:val="24"/>
        </w:rPr>
        <w:t xml:space="preserve">A.  </w:t>
      </w:r>
      <w:r w:rsidRPr="00E15AD8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30" type="#_x0000_t75" style="width:13.6pt;height:12pt" o:ole="">
            <v:imagedata r:id="rId8" o:title=""/>
          </v:shape>
          <o:OLEObject Type="Embed" ProgID="Equation.DSMT4" ShapeID="_x0000_i1030" DrawAspect="Content" ObjectID="_1629301506" r:id="rId12"/>
        </w:object>
      </w:r>
      <w:r>
        <w:rPr>
          <w:rFonts w:ascii="Arial" w:hAnsi="Arial" w:cs="Arial"/>
          <w:sz w:val="24"/>
          <w:szCs w:val="24"/>
        </w:rPr>
        <w:t xml:space="preserve">D, </w:t>
      </w:r>
      <w:r w:rsidRPr="00E15AD8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31" type="#_x0000_t75" style="width:13.6pt;height:12pt" o:ole="">
            <v:imagedata r:id="rId8" o:title=""/>
          </v:shape>
          <o:OLEObject Type="Embed" ProgID="Equation.DSMT4" ShapeID="_x0000_i1031" DrawAspect="Content" ObjectID="_1629301507" r:id="rId13"/>
        </w:object>
      </w:r>
      <w:r>
        <w:rPr>
          <w:rFonts w:ascii="Arial" w:hAnsi="Arial" w:cs="Arial"/>
          <w:sz w:val="24"/>
          <w:szCs w:val="24"/>
        </w:rPr>
        <w:t xml:space="preserve">E, </w:t>
      </w:r>
      <w:r w:rsidRPr="00E15AD8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32" type="#_x0000_t75" style="width:13.6pt;height:12pt" o:ole="">
            <v:imagedata r:id="rId8" o:title=""/>
          </v:shape>
          <o:OLEObject Type="Embed" ProgID="Equation.DSMT4" ShapeID="_x0000_i1032" DrawAspect="Content" ObjectID="_1629301508" r:id="rId14"/>
        </w:object>
      </w:r>
      <w:r w:rsidR="0055344B">
        <w:rPr>
          <w:rFonts w:ascii="Arial" w:hAnsi="Arial" w:cs="Arial"/>
          <w:sz w:val="24"/>
          <w:szCs w:val="24"/>
        </w:rPr>
        <w:t>F</w:t>
      </w:r>
      <w:r>
        <w:rPr>
          <w:rFonts w:ascii="Arial" w:hAnsi="Arial" w:cs="Arial"/>
          <w:sz w:val="24"/>
          <w:szCs w:val="24"/>
        </w:rPr>
        <w:t xml:space="preserve"> </w:t>
      </w:r>
      <w:r w:rsidR="0055344B">
        <w:rPr>
          <w:rFonts w:ascii="Arial" w:hAnsi="Arial" w:cs="Arial"/>
          <w:sz w:val="24"/>
          <w:szCs w:val="24"/>
        </w:rPr>
        <w:t xml:space="preserve">     </w:t>
      </w:r>
      <w:r>
        <w:rPr>
          <w:rFonts w:ascii="Arial" w:hAnsi="Arial" w:cs="Arial"/>
          <w:sz w:val="24"/>
          <w:szCs w:val="24"/>
        </w:rPr>
        <w:t xml:space="preserve">B.  </w:t>
      </w:r>
      <w:r w:rsidRPr="00E15AD8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33" type="#_x0000_t75" style="width:13.6pt;height:12pt" o:ole="">
            <v:imagedata r:id="rId8" o:title=""/>
          </v:shape>
          <o:OLEObject Type="Embed" ProgID="Equation.DSMT4" ShapeID="_x0000_i1033" DrawAspect="Content" ObjectID="_1629301509" r:id="rId15"/>
        </w:object>
      </w:r>
      <w:r>
        <w:rPr>
          <w:rFonts w:ascii="Arial" w:hAnsi="Arial" w:cs="Arial"/>
          <w:sz w:val="24"/>
          <w:szCs w:val="24"/>
        </w:rPr>
        <w:t xml:space="preserve">F, </w:t>
      </w:r>
      <w:r w:rsidRPr="00E15AD8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34" type="#_x0000_t75" style="width:13.6pt;height:12pt" o:ole="">
            <v:imagedata r:id="rId8" o:title=""/>
          </v:shape>
          <o:OLEObject Type="Embed" ProgID="Equation.DSMT4" ShapeID="_x0000_i1034" DrawAspect="Content" ObjectID="_1629301510" r:id="rId16"/>
        </w:object>
      </w:r>
      <w:r>
        <w:rPr>
          <w:rFonts w:ascii="Arial" w:hAnsi="Arial" w:cs="Arial"/>
          <w:sz w:val="24"/>
          <w:szCs w:val="24"/>
        </w:rPr>
        <w:t xml:space="preserve">D, </w:t>
      </w:r>
      <w:r w:rsidRPr="00E15AD8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35" type="#_x0000_t75" style="width:13.6pt;height:12pt" o:ole="">
            <v:imagedata r:id="rId8" o:title=""/>
          </v:shape>
          <o:OLEObject Type="Embed" ProgID="Equation.DSMT4" ShapeID="_x0000_i1035" DrawAspect="Content" ObjectID="_1629301511" r:id="rId17"/>
        </w:object>
      </w:r>
      <w:r>
        <w:rPr>
          <w:rFonts w:ascii="Arial" w:hAnsi="Arial" w:cs="Arial"/>
          <w:sz w:val="24"/>
          <w:szCs w:val="24"/>
        </w:rPr>
        <w:t>E</w:t>
      </w:r>
      <w:r>
        <w:rPr>
          <w:rFonts w:ascii="Arial" w:hAnsi="Arial" w:cs="Arial"/>
          <w:sz w:val="24"/>
          <w:szCs w:val="24"/>
        </w:rPr>
        <w:tab/>
        <w:t xml:space="preserve">     H.  AB &lt; BC &lt; CA</w:t>
      </w:r>
    </w:p>
    <w:p w:rsidR="00E15AD8" w:rsidRDefault="00CF5DEF" w:rsidP="00DF415A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5440680</wp:posOffset>
            </wp:positionH>
            <wp:positionV relativeFrom="paragraph">
              <wp:posOffset>100965</wp:posOffset>
            </wp:positionV>
            <wp:extent cx="1371600" cy="1304925"/>
            <wp:effectExtent l="19050" t="0" r="0" b="0"/>
            <wp:wrapNone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304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E15AD8">
        <w:rPr>
          <w:rFonts w:ascii="Arial" w:hAnsi="Arial" w:cs="Arial"/>
          <w:sz w:val="24"/>
          <w:szCs w:val="24"/>
        </w:rPr>
        <w:t xml:space="preserve">    C.  </w:t>
      </w:r>
      <w:r w:rsidR="00E15AD8" w:rsidRPr="00E15AD8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36" type="#_x0000_t75" style="width:13.6pt;height:12pt" o:ole="">
            <v:imagedata r:id="rId8" o:title=""/>
          </v:shape>
          <o:OLEObject Type="Embed" ProgID="Equation.DSMT4" ShapeID="_x0000_i1036" DrawAspect="Content" ObjectID="_1629301512" r:id="rId19"/>
        </w:object>
      </w:r>
      <w:r w:rsidR="00E15AD8">
        <w:rPr>
          <w:rFonts w:ascii="Arial" w:hAnsi="Arial" w:cs="Arial"/>
          <w:sz w:val="24"/>
          <w:szCs w:val="24"/>
        </w:rPr>
        <w:t xml:space="preserve">E, </w:t>
      </w:r>
      <w:r w:rsidR="00E15AD8" w:rsidRPr="00E15AD8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37" type="#_x0000_t75" style="width:13.6pt;height:12pt" o:ole="">
            <v:imagedata r:id="rId8" o:title=""/>
          </v:shape>
          <o:OLEObject Type="Embed" ProgID="Equation.DSMT4" ShapeID="_x0000_i1037" DrawAspect="Content" ObjectID="_1629301513" r:id="rId20"/>
        </w:object>
      </w:r>
      <w:r w:rsidR="00E15AD8">
        <w:rPr>
          <w:rFonts w:ascii="Arial" w:hAnsi="Arial" w:cs="Arial"/>
          <w:sz w:val="24"/>
          <w:szCs w:val="24"/>
        </w:rPr>
        <w:t xml:space="preserve">F, </w:t>
      </w:r>
      <w:r w:rsidR="00E15AD8" w:rsidRPr="00E15AD8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38" type="#_x0000_t75" style="width:13.6pt;height:12pt" o:ole="">
            <v:imagedata r:id="rId8" o:title=""/>
          </v:shape>
          <o:OLEObject Type="Embed" ProgID="Equation.DSMT4" ShapeID="_x0000_i1038" DrawAspect="Content" ObjectID="_1629301514" r:id="rId21"/>
        </w:object>
      </w:r>
      <w:r w:rsidR="00E15AD8">
        <w:rPr>
          <w:rFonts w:ascii="Arial" w:hAnsi="Arial" w:cs="Arial"/>
          <w:sz w:val="24"/>
          <w:szCs w:val="24"/>
        </w:rPr>
        <w:t xml:space="preserve">D      </w:t>
      </w:r>
      <w:proofErr w:type="spellStart"/>
      <w:r w:rsidR="00E15AD8">
        <w:rPr>
          <w:rFonts w:ascii="Arial" w:hAnsi="Arial" w:cs="Arial"/>
          <w:sz w:val="24"/>
          <w:szCs w:val="24"/>
        </w:rPr>
        <w:t>D</w:t>
      </w:r>
      <w:proofErr w:type="spellEnd"/>
      <w:r w:rsidR="00E15AD8">
        <w:rPr>
          <w:rFonts w:ascii="Arial" w:hAnsi="Arial" w:cs="Arial"/>
          <w:sz w:val="24"/>
          <w:szCs w:val="24"/>
        </w:rPr>
        <w:t xml:space="preserve">.  </w:t>
      </w:r>
      <w:r w:rsidR="00E15AD8" w:rsidRPr="00E15AD8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39" type="#_x0000_t75" style="width:13.6pt;height:12pt" o:ole="">
            <v:imagedata r:id="rId8" o:title=""/>
          </v:shape>
          <o:OLEObject Type="Embed" ProgID="Equation.DSMT4" ShapeID="_x0000_i1039" DrawAspect="Content" ObjectID="_1629301515" r:id="rId22"/>
        </w:object>
      </w:r>
      <w:r w:rsidR="00E15AD8">
        <w:rPr>
          <w:rFonts w:ascii="Arial" w:hAnsi="Arial" w:cs="Arial"/>
          <w:sz w:val="24"/>
          <w:szCs w:val="24"/>
        </w:rPr>
        <w:t xml:space="preserve">D, </w:t>
      </w:r>
      <w:r w:rsidR="00E15AD8" w:rsidRPr="00E15AD8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40" type="#_x0000_t75" style="width:13.6pt;height:12pt" o:ole="">
            <v:imagedata r:id="rId8" o:title=""/>
          </v:shape>
          <o:OLEObject Type="Embed" ProgID="Equation.DSMT4" ShapeID="_x0000_i1040" DrawAspect="Content" ObjectID="_1629301516" r:id="rId23"/>
        </w:object>
      </w:r>
      <w:r w:rsidR="00731C43">
        <w:rPr>
          <w:rFonts w:ascii="Arial" w:hAnsi="Arial" w:cs="Arial"/>
          <w:sz w:val="24"/>
          <w:szCs w:val="24"/>
        </w:rPr>
        <w:t xml:space="preserve">F, </w:t>
      </w:r>
      <w:r w:rsidR="00731C43" w:rsidRPr="00E15AD8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41" type="#_x0000_t75" style="width:13.6pt;height:12pt" o:ole="">
            <v:imagedata r:id="rId8" o:title=""/>
          </v:shape>
          <o:OLEObject Type="Embed" ProgID="Equation.DSMT4" ShapeID="_x0000_i1041" DrawAspect="Content" ObjectID="_1629301517" r:id="rId24"/>
        </w:object>
      </w:r>
      <w:r w:rsidR="00731C43">
        <w:rPr>
          <w:rFonts w:ascii="Arial" w:hAnsi="Arial" w:cs="Arial"/>
          <w:sz w:val="24"/>
          <w:szCs w:val="24"/>
        </w:rPr>
        <w:t>E</w:t>
      </w:r>
      <w:r w:rsidR="00731C43">
        <w:rPr>
          <w:rFonts w:ascii="Arial" w:hAnsi="Arial" w:cs="Arial"/>
          <w:sz w:val="24"/>
          <w:szCs w:val="24"/>
        </w:rPr>
        <w:tab/>
        <w:t xml:space="preserve">     J.  BC &lt; AB &lt; CA</w:t>
      </w:r>
    </w:p>
    <w:p w:rsidR="00731C43" w:rsidRDefault="00731C43" w:rsidP="00DF415A">
      <w:pPr>
        <w:spacing w:after="0"/>
        <w:rPr>
          <w:rFonts w:ascii="Arial" w:hAnsi="Arial" w:cs="Arial"/>
          <w:sz w:val="24"/>
          <w:szCs w:val="24"/>
        </w:rPr>
      </w:pPr>
    </w:p>
    <w:p w:rsidR="00731C43" w:rsidRPr="00AD7027" w:rsidRDefault="0066584C" w:rsidP="00DF415A">
      <w:pPr>
        <w:spacing w:after="0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noProof/>
          <w:sz w:val="24"/>
          <w:szCs w:val="24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1906905</wp:posOffset>
            </wp:positionH>
            <wp:positionV relativeFrom="paragraph">
              <wp:posOffset>107950</wp:posOffset>
            </wp:positionV>
            <wp:extent cx="1504950" cy="1276350"/>
            <wp:effectExtent l="19050" t="0" r="0" b="0"/>
            <wp:wrapNone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1276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31C43" w:rsidRPr="005D7B48">
        <w:rPr>
          <w:rFonts w:ascii="Arial" w:hAnsi="Arial" w:cs="Arial"/>
          <w:b/>
          <w:sz w:val="24"/>
          <w:szCs w:val="24"/>
        </w:rPr>
        <w:t>Compare the given measures.</w:t>
      </w:r>
      <w:r w:rsidR="00731C43">
        <w:rPr>
          <w:rFonts w:ascii="Arial" w:hAnsi="Arial" w:cs="Arial"/>
          <w:sz w:val="24"/>
          <w:szCs w:val="24"/>
        </w:rPr>
        <w:tab/>
      </w:r>
      <w:r w:rsidR="00731C43">
        <w:rPr>
          <w:rFonts w:ascii="Arial" w:hAnsi="Arial" w:cs="Arial"/>
          <w:sz w:val="24"/>
          <w:szCs w:val="24"/>
        </w:rPr>
        <w:tab/>
      </w:r>
      <w:r w:rsidR="00731C43">
        <w:rPr>
          <w:rFonts w:ascii="Arial" w:hAnsi="Arial" w:cs="Arial"/>
          <w:sz w:val="24"/>
          <w:szCs w:val="24"/>
        </w:rPr>
        <w:tab/>
      </w:r>
      <w:r w:rsidR="00731C43">
        <w:rPr>
          <w:rFonts w:ascii="Arial" w:hAnsi="Arial" w:cs="Arial"/>
          <w:sz w:val="24"/>
          <w:szCs w:val="24"/>
        </w:rPr>
        <w:tab/>
      </w:r>
    </w:p>
    <w:p w:rsidR="00731C43" w:rsidRDefault="00AD7027" w:rsidP="00DF415A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6</w:t>
      </w:r>
      <w:r w:rsidR="00731C43">
        <w:rPr>
          <w:rFonts w:ascii="Arial" w:hAnsi="Arial" w:cs="Arial"/>
          <w:sz w:val="24"/>
          <w:szCs w:val="24"/>
        </w:rPr>
        <w:t>)  m</w:t>
      </w:r>
      <w:r w:rsidR="00731C43" w:rsidRPr="00E15AD8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42" type="#_x0000_t75" style="width:13.6pt;height:12pt" o:ole="">
            <v:imagedata r:id="rId8" o:title=""/>
          </v:shape>
          <o:OLEObject Type="Embed" ProgID="Equation.DSMT4" ShapeID="_x0000_i1042" DrawAspect="Content" ObjectID="_1629301518" r:id="rId26"/>
        </w:object>
      </w:r>
      <w:r w:rsidR="00985F04">
        <w:rPr>
          <w:rFonts w:ascii="Arial" w:hAnsi="Arial" w:cs="Arial"/>
          <w:sz w:val="24"/>
          <w:szCs w:val="24"/>
        </w:rPr>
        <w:t>S</w:t>
      </w:r>
      <w:r w:rsidR="00731C43">
        <w:rPr>
          <w:rFonts w:ascii="Arial" w:hAnsi="Arial" w:cs="Arial"/>
          <w:sz w:val="24"/>
          <w:szCs w:val="24"/>
        </w:rPr>
        <w:t>R</w:t>
      </w:r>
      <w:r w:rsidR="00985F04">
        <w:rPr>
          <w:rFonts w:ascii="Arial" w:hAnsi="Arial" w:cs="Arial"/>
          <w:sz w:val="24"/>
          <w:szCs w:val="24"/>
        </w:rPr>
        <w:t>T</w:t>
      </w:r>
      <w:r w:rsidR="00731C43">
        <w:rPr>
          <w:rFonts w:ascii="Arial" w:hAnsi="Arial" w:cs="Arial"/>
          <w:sz w:val="24"/>
          <w:szCs w:val="24"/>
        </w:rPr>
        <w:t xml:space="preserve"> and m</w:t>
      </w:r>
      <w:r w:rsidR="00731C43" w:rsidRPr="00E15AD8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43" type="#_x0000_t75" style="width:13.6pt;height:12pt" o:ole="">
            <v:imagedata r:id="rId8" o:title=""/>
          </v:shape>
          <o:OLEObject Type="Embed" ProgID="Equation.DSMT4" ShapeID="_x0000_i1043" DrawAspect="Content" ObjectID="_1629301519" r:id="rId27"/>
        </w:object>
      </w:r>
      <w:r w:rsidR="00731C43">
        <w:rPr>
          <w:rFonts w:ascii="Arial" w:hAnsi="Arial" w:cs="Arial"/>
          <w:sz w:val="24"/>
          <w:szCs w:val="24"/>
        </w:rPr>
        <w:t>QRT</w:t>
      </w:r>
      <w:r w:rsidR="00731C43">
        <w:rPr>
          <w:rFonts w:ascii="Arial" w:hAnsi="Arial" w:cs="Arial"/>
          <w:sz w:val="24"/>
          <w:szCs w:val="24"/>
        </w:rPr>
        <w:tab/>
      </w:r>
      <w:r w:rsidR="00731C43">
        <w:rPr>
          <w:rFonts w:ascii="Arial" w:hAnsi="Arial" w:cs="Arial"/>
          <w:sz w:val="24"/>
          <w:szCs w:val="24"/>
        </w:rPr>
        <w:tab/>
      </w:r>
      <w:r w:rsidR="00731C43">
        <w:rPr>
          <w:rFonts w:ascii="Arial" w:hAnsi="Arial" w:cs="Arial"/>
          <w:sz w:val="24"/>
          <w:szCs w:val="24"/>
        </w:rPr>
        <w:tab/>
      </w:r>
      <w:r w:rsidR="0066584C">
        <w:rPr>
          <w:rFonts w:ascii="Arial" w:hAnsi="Arial" w:cs="Arial"/>
          <w:sz w:val="24"/>
          <w:szCs w:val="24"/>
        </w:rPr>
        <w:tab/>
      </w:r>
      <w:r w:rsidR="00CF5DEF">
        <w:rPr>
          <w:rFonts w:ascii="Arial" w:hAnsi="Arial" w:cs="Arial"/>
          <w:sz w:val="24"/>
          <w:szCs w:val="24"/>
        </w:rPr>
        <w:t xml:space="preserve">    </w:t>
      </w:r>
      <w:r>
        <w:rPr>
          <w:rFonts w:ascii="Arial" w:hAnsi="Arial" w:cs="Arial"/>
          <w:sz w:val="24"/>
          <w:szCs w:val="24"/>
        </w:rPr>
        <w:t>7</w:t>
      </w:r>
      <w:proofErr w:type="gramStart"/>
      <w:r w:rsidR="00731C43">
        <w:rPr>
          <w:rFonts w:ascii="Arial" w:hAnsi="Arial" w:cs="Arial"/>
          <w:sz w:val="24"/>
          <w:szCs w:val="24"/>
        </w:rPr>
        <w:t>)  KL</w:t>
      </w:r>
      <w:proofErr w:type="gramEnd"/>
      <w:r w:rsidR="00731C43">
        <w:rPr>
          <w:rFonts w:ascii="Arial" w:hAnsi="Arial" w:cs="Arial"/>
          <w:sz w:val="24"/>
          <w:szCs w:val="24"/>
        </w:rPr>
        <w:t xml:space="preserve"> and KN</w:t>
      </w:r>
    </w:p>
    <w:p w:rsidR="00731C43" w:rsidRDefault="00731C43" w:rsidP="00DF415A">
      <w:pPr>
        <w:spacing w:after="0"/>
        <w:rPr>
          <w:rFonts w:ascii="Arial" w:hAnsi="Arial" w:cs="Arial"/>
          <w:sz w:val="24"/>
          <w:szCs w:val="24"/>
        </w:rPr>
      </w:pPr>
    </w:p>
    <w:p w:rsidR="00AD7027" w:rsidRDefault="00AD7027" w:rsidP="00DF415A">
      <w:pPr>
        <w:spacing w:after="0"/>
        <w:rPr>
          <w:rFonts w:ascii="Arial" w:hAnsi="Arial" w:cs="Arial"/>
          <w:sz w:val="24"/>
          <w:szCs w:val="24"/>
        </w:rPr>
      </w:pPr>
    </w:p>
    <w:p w:rsidR="00AD7027" w:rsidRDefault="00AD7027" w:rsidP="00DF415A">
      <w:pPr>
        <w:spacing w:after="0"/>
        <w:rPr>
          <w:rFonts w:ascii="Arial" w:hAnsi="Arial" w:cs="Arial"/>
          <w:sz w:val="24"/>
          <w:szCs w:val="24"/>
        </w:rPr>
      </w:pPr>
    </w:p>
    <w:p w:rsidR="00AD7027" w:rsidRDefault="00AD7027" w:rsidP="00DF415A">
      <w:pPr>
        <w:spacing w:after="0"/>
        <w:rPr>
          <w:rFonts w:ascii="Arial" w:hAnsi="Arial" w:cs="Arial"/>
          <w:sz w:val="24"/>
          <w:szCs w:val="24"/>
        </w:rPr>
      </w:pPr>
    </w:p>
    <w:p w:rsidR="0066584C" w:rsidRDefault="00731C43" w:rsidP="00DF415A">
      <w:pPr>
        <w:spacing w:after="0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</w:t>
      </w:r>
      <w:r w:rsidR="00D2623E">
        <w:rPr>
          <w:rFonts w:ascii="Arial" w:hAnsi="Arial" w:cs="Arial"/>
          <w:b/>
          <w:sz w:val="24"/>
          <w:szCs w:val="24"/>
        </w:rPr>
        <w:t>__________________</w:t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  <w:t xml:space="preserve">  </w:t>
      </w:r>
      <w:r w:rsidR="0066584C">
        <w:rPr>
          <w:rFonts w:ascii="Arial" w:hAnsi="Arial" w:cs="Arial"/>
          <w:b/>
          <w:sz w:val="24"/>
          <w:szCs w:val="24"/>
        </w:rPr>
        <w:tab/>
      </w:r>
      <w:r w:rsidR="00CF5DEF">
        <w:rPr>
          <w:rFonts w:ascii="Arial" w:hAnsi="Arial" w:cs="Arial"/>
          <w:b/>
          <w:sz w:val="24"/>
          <w:szCs w:val="24"/>
        </w:rPr>
        <w:t xml:space="preserve">     </w:t>
      </w:r>
      <w:r w:rsidR="00D2623E">
        <w:rPr>
          <w:rFonts w:ascii="Arial" w:hAnsi="Arial" w:cs="Arial"/>
          <w:b/>
          <w:sz w:val="24"/>
          <w:szCs w:val="24"/>
        </w:rPr>
        <w:tab/>
        <w:t xml:space="preserve">     __________________</w:t>
      </w:r>
    </w:p>
    <w:p w:rsidR="00DD4408" w:rsidRDefault="00DD4408" w:rsidP="00DF415A">
      <w:pPr>
        <w:spacing w:after="0"/>
        <w:rPr>
          <w:rFonts w:ascii="Arial" w:hAnsi="Arial" w:cs="Arial"/>
          <w:b/>
          <w:sz w:val="24"/>
          <w:szCs w:val="24"/>
        </w:rPr>
      </w:pPr>
    </w:p>
    <w:p w:rsidR="00731C43" w:rsidRDefault="007714DA" w:rsidP="00DF415A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noProof/>
          <w:sz w:val="24"/>
          <w:szCs w:val="24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1573530</wp:posOffset>
            </wp:positionH>
            <wp:positionV relativeFrom="paragraph">
              <wp:posOffset>125730</wp:posOffset>
            </wp:positionV>
            <wp:extent cx="1619250" cy="1219200"/>
            <wp:effectExtent l="19050" t="0" r="0" b="0"/>
            <wp:wrapNone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1219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31C43">
        <w:rPr>
          <w:rFonts w:ascii="Arial" w:hAnsi="Arial" w:cs="Arial"/>
          <w:b/>
          <w:sz w:val="24"/>
          <w:szCs w:val="24"/>
        </w:rPr>
        <w:t xml:space="preserve">Find the range of values for </w:t>
      </w:r>
      <w:r w:rsidR="004D7A86">
        <w:rPr>
          <w:rFonts w:ascii="Arial" w:hAnsi="Arial" w:cs="Arial"/>
          <w:b/>
          <w:i/>
          <w:sz w:val="24"/>
          <w:szCs w:val="24"/>
        </w:rPr>
        <w:t>'x'</w:t>
      </w:r>
      <w:r w:rsidR="00237606">
        <w:rPr>
          <w:rFonts w:ascii="Arial" w:hAnsi="Arial" w:cs="Arial"/>
          <w:b/>
          <w:i/>
          <w:sz w:val="24"/>
          <w:szCs w:val="24"/>
        </w:rPr>
        <w:t xml:space="preserve"> for problem</w:t>
      </w:r>
      <w:r w:rsidR="00987574">
        <w:rPr>
          <w:rFonts w:ascii="Arial" w:hAnsi="Arial" w:cs="Arial"/>
          <w:b/>
          <w:i/>
          <w:sz w:val="24"/>
          <w:szCs w:val="24"/>
        </w:rPr>
        <w:t xml:space="preserve"> 8</w:t>
      </w:r>
      <w:r w:rsidR="004D7A86">
        <w:rPr>
          <w:rFonts w:ascii="Arial" w:hAnsi="Arial" w:cs="Arial"/>
          <w:b/>
          <w:i/>
          <w:sz w:val="24"/>
          <w:szCs w:val="24"/>
        </w:rPr>
        <w:t>.</w:t>
      </w:r>
    </w:p>
    <w:p w:rsidR="004D7A86" w:rsidRDefault="004D7A86" w:rsidP="00DF415A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</w:p>
    <w:p w:rsidR="004D7A86" w:rsidRDefault="00AD7027" w:rsidP="00DF415A">
      <w:pPr>
        <w:spacing w:after="0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8</w:t>
      </w:r>
      <w:r w:rsidR="004D7A86">
        <w:rPr>
          <w:rFonts w:ascii="Arial" w:hAnsi="Arial" w:cs="Arial"/>
          <w:sz w:val="24"/>
          <w:szCs w:val="24"/>
        </w:rPr>
        <w:t xml:space="preserve">) </w:t>
      </w:r>
      <w:r w:rsidR="004D7A86">
        <w:rPr>
          <w:rFonts w:ascii="Arial" w:hAnsi="Arial" w:cs="Arial"/>
          <w:b/>
          <w:sz w:val="24"/>
          <w:szCs w:val="24"/>
        </w:rPr>
        <w:t>__________________</w:t>
      </w:r>
      <w:r w:rsidR="004D7A86">
        <w:rPr>
          <w:rFonts w:ascii="Arial" w:hAnsi="Arial" w:cs="Arial"/>
          <w:b/>
          <w:sz w:val="24"/>
          <w:szCs w:val="24"/>
        </w:rPr>
        <w:tab/>
      </w:r>
      <w:r w:rsidR="004D7A86">
        <w:rPr>
          <w:rFonts w:ascii="Arial" w:hAnsi="Arial" w:cs="Arial"/>
          <w:b/>
          <w:sz w:val="24"/>
          <w:szCs w:val="24"/>
        </w:rPr>
        <w:tab/>
      </w:r>
      <w:r w:rsidR="004D7A86">
        <w:rPr>
          <w:rFonts w:ascii="Arial" w:hAnsi="Arial" w:cs="Arial"/>
          <w:b/>
          <w:sz w:val="24"/>
          <w:szCs w:val="24"/>
        </w:rPr>
        <w:tab/>
      </w:r>
      <w:r w:rsidR="00CF5DEF">
        <w:rPr>
          <w:rFonts w:ascii="Arial" w:hAnsi="Arial" w:cs="Arial"/>
          <w:b/>
          <w:sz w:val="24"/>
          <w:szCs w:val="24"/>
        </w:rPr>
        <w:tab/>
      </w:r>
      <w:r w:rsidR="007714DA">
        <w:rPr>
          <w:rFonts w:ascii="Arial" w:hAnsi="Arial" w:cs="Arial"/>
          <w:b/>
          <w:sz w:val="24"/>
          <w:szCs w:val="24"/>
        </w:rPr>
        <w:tab/>
      </w:r>
    </w:p>
    <w:p w:rsidR="004D7A86" w:rsidRDefault="004D7A86" w:rsidP="00DF415A">
      <w:pPr>
        <w:spacing w:after="0"/>
        <w:rPr>
          <w:rFonts w:ascii="Arial" w:hAnsi="Arial" w:cs="Arial"/>
          <w:b/>
          <w:sz w:val="24"/>
          <w:szCs w:val="24"/>
        </w:rPr>
      </w:pPr>
    </w:p>
    <w:p w:rsidR="00F80349" w:rsidRDefault="00F80349" w:rsidP="00DF415A">
      <w:pPr>
        <w:spacing w:after="0"/>
        <w:rPr>
          <w:rFonts w:ascii="Arial" w:hAnsi="Arial" w:cs="Arial"/>
          <w:b/>
          <w:sz w:val="24"/>
          <w:szCs w:val="24"/>
        </w:rPr>
      </w:pPr>
    </w:p>
    <w:p w:rsidR="00F80349" w:rsidRDefault="00F80349" w:rsidP="00DF415A">
      <w:pPr>
        <w:spacing w:after="0"/>
        <w:rPr>
          <w:rFonts w:ascii="Arial" w:hAnsi="Arial" w:cs="Arial"/>
          <w:b/>
          <w:sz w:val="24"/>
          <w:szCs w:val="24"/>
        </w:rPr>
      </w:pPr>
    </w:p>
    <w:p w:rsidR="008736E1" w:rsidRDefault="008736E1" w:rsidP="00DF415A">
      <w:pPr>
        <w:spacing w:after="0"/>
        <w:rPr>
          <w:rFonts w:ascii="Arial" w:hAnsi="Arial" w:cs="Arial"/>
          <w:b/>
          <w:sz w:val="28"/>
          <w:szCs w:val="28"/>
          <w:u w:val="single"/>
        </w:rPr>
      </w:pPr>
    </w:p>
    <w:p w:rsidR="004D7A86" w:rsidRDefault="007F7595" w:rsidP="00DF415A">
      <w:pPr>
        <w:spacing w:after="0"/>
        <w:rPr>
          <w:rFonts w:ascii="Arial" w:hAnsi="Arial" w:cs="Arial"/>
          <w:b/>
          <w:sz w:val="28"/>
          <w:szCs w:val="28"/>
          <w:u w:val="single"/>
        </w:rPr>
      </w:pPr>
      <w:r>
        <w:rPr>
          <w:rFonts w:ascii="Arial" w:hAnsi="Arial" w:cs="Arial"/>
          <w:b/>
          <w:sz w:val="28"/>
          <w:szCs w:val="28"/>
          <w:u w:val="single"/>
        </w:rPr>
        <w:t>Practice and Problem Solving</w:t>
      </w:r>
    </w:p>
    <w:p w:rsidR="007F7595" w:rsidRDefault="00B33FB3" w:rsidP="00DF415A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5002530</wp:posOffset>
            </wp:positionH>
            <wp:positionV relativeFrom="paragraph">
              <wp:posOffset>33655</wp:posOffset>
            </wp:positionV>
            <wp:extent cx="1809750" cy="1009650"/>
            <wp:effectExtent l="19050" t="0" r="0" b="0"/>
            <wp:wrapNone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1009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71C32"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1449705</wp:posOffset>
            </wp:positionH>
            <wp:positionV relativeFrom="paragraph">
              <wp:posOffset>104775</wp:posOffset>
            </wp:positionV>
            <wp:extent cx="1809750" cy="1095375"/>
            <wp:effectExtent l="19050" t="0" r="0" b="0"/>
            <wp:wrapNone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1095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87574">
        <w:rPr>
          <w:rFonts w:ascii="Arial" w:hAnsi="Arial" w:cs="Arial"/>
          <w:sz w:val="24"/>
          <w:szCs w:val="24"/>
        </w:rPr>
        <w:t>9</w:t>
      </w:r>
      <w:r w:rsidR="007F7595">
        <w:rPr>
          <w:rFonts w:ascii="Arial" w:hAnsi="Arial" w:cs="Arial"/>
          <w:sz w:val="24"/>
          <w:szCs w:val="24"/>
        </w:rPr>
        <w:t>)  Write the angles in order</w:t>
      </w:r>
      <w:r w:rsidR="007F7595">
        <w:rPr>
          <w:rFonts w:ascii="Arial" w:hAnsi="Arial" w:cs="Arial"/>
          <w:sz w:val="24"/>
          <w:szCs w:val="24"/>
        </w:rPr>
        <w:tab/>
      </w:r>
      <w:r w:rsidR="007F7595">
        <w:rPr>
          <w:rFonts w:ascii="Arial" w:hAnsi="Arial" w:cs="Arial"/>
          <w:sz w:val="24"/>
          <w:szCs w:val="24"/>
        </w:rPr>
        <w:tab/>
      </w:r>
      <w:r w:rsidR="00D71C32">
        <w:rPr>
          <w:rFonts w:ascii="Arial" w:hAnsi="Arial" w:cs="Arial"/>
          <w:sz w:val="24"/>
          <w:szCs w:val="24"/>
        </w:rPr>
        <w:t xml:space="preserve">        </w:t>
      </w:r>
      <w:r w:rsidR="00987574">
        <w:rPr>
          <w:rFonts w:ascii="Arial" w:hAnsi="Arial" w:cs="Arial"/>
          <w:sz w:val="24"/>
          <w:szCs w:val="24"/>
        </w:rPr>
        <w:t>10</w:t>
      </w:r>
      <w:proofErr w:type="gramStart"/>
      <w:r w:rsidR="007F7595">
        <w:rPr>
          <w:rFonts w:ascii="Arial" w:hAnsi="Arial" w:cs="Arial"/>
          <w:sz w:val="24"/>
          <w:szCs w:val="24"/>
        </w:rPr>
        <w:t>)  Write</w:t>
      </w:r>
      <w:proofErr w:type="gramEnd"/>
      <w:r w:rsidR="007F7595">
        <w:rPr>
          <w:rFonts w:ascii="Arial" w:hAnsi="Arial" w:cs="Arial"/>
          <w:sz w:val="24"/>
          <w:szCs w:val="24"/>
        </w:rPr>
        <w:t xml:space="preserve"> the sides in order</w:t>
      </w:r>
    </w:p>
    <w:p w:rsidR="007F7595" w:rsidRDefault="007F7595" w:rsidP="00DF415A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 from smallest to largest.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 xml:space="preserve">    </w:t>
      </w:r>
      <w:r w:rsidR="00D71C32">
        <w:rPr>
          <w:rFonts w:ascii="Arial" w:hAnsi="Arial" w:cs="Arial"/>
          <w:sz w:val="24"/>
          <w:szCs w:val="24"/>
        </w:rPr>
        <w:t>from shortest to longest.</w:t>
      </w:r>
    </w:p>
    <w:p w:rsidR="00D71C32" w:rsidRDefault="00D71C32" w:rsidP="00DF415A">
      <w:pPr>
        <w:spacing w:after="0"/>
        <w:rPr>
          <w:rFonts w:ascii="Arial" w:hAnsi="Arial" w:cs="Arial"/>
          <w:sz w:val="24"/>
          <w:szCs w:val="24"/>
        </w:rPr>
      </w:pPr>
    </w:p>
    <w:p w:rsidR="00D71C32" w:rsidRDefault="00D71C32" w:rsidP="00DF415A">
      <w:pPr>
        <w:spacing w:after="0"/>
        <w:rPr>
          <w:rFonts w:ascii="Arial" w:hAnsi="Arial" w:cs="Arial"/>
          <w:sz w:val="24"/>
          <w:szCs w:val="24"/>
        </w:rPr>
      </w:pPr>
    </w:p>
    <w:p w:rsidR="00D71C32" w:rsidRDefault="00D71C32" w:rsidP="00DF415A">
      <w:pPr>
        <w:spacing w:after="0"/>
        <w:rPr>
          <w:rFonts w:ascii="Arial" w:hAnsi="Arial" w:cs="Arial"/>
          <w:sz w:val="24"/>
          <w:szCs w:val="24"/>
        </w:rPr>
      </w:pPr>
    </w:p>
    <w:p w:rsidR="00D71C32" w:rsidRDefault="00D71C32" w:rsidP="00DF415A">
      <w:pPr>
        <w:spacing w:after="0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</w:t>
      </w:r>
      <w:r>
        <w:rPr>
          <w:rFonts w:ascii="Arial" w:hAnsi="Arial" w:cs="Arial"/>
          <w:b/>
          <w:sz w:val="24"/>
          <w:szCs w:val="24"/>
        </w:rPr>
        <w:t>_______________________</w:t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  <w:t xml:space="preserve"> ______________________</w:t>
      </w:r>
    </w:p>
    <w:p w:rsidR="00D71C32" w:rsidRDefault="00D71C32" w:rsidP="00DF415A">
      <w:pPr>
        <w:spacing w:after="0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lastRenderedPageBreak/>
        <w:t>T</w:t>
      </w:r>
      <w:r w:rsidR="00E56834">
        <w:rPr>
          <w:rFonts w:ascii="Arial" w:hAnsi="Arial" w:cs="Arial"/>
          <w:b/>
          <w:sz w:val="24"/>
          <w:szCs w:val="24"/>
        </w:rPr>
        <w:t>ell whether a triangle can have sides with the given lengths</w:t>
      </w:r>
      <w:r w:rsidR="001E085E">
        <w:rPr>
          <w:rFonts w:ascii="Arial" w:hAnsi="Arial" w:cs="Arial"/>
          <w:b/>
          <w:sz w:val="24"/>
          <w:szCs w:val="24"/>
        </w:rPr>
        <w:t xml:space="preserve"> </w:t>
      </w:r>
      <w:r w:rsidR="00321DA0">
        <w:rPr>
          <w:rFonts w:ascii="Arial" w:hAnsi="Arial" w:cs="Arial"/>
          <w:b/>
          <w:sz w:val="24"/>
          <w:szCs w:val="24"/>
        </w:rPr>
        <w:t>(yes or no).  Explain.</w:t>
      </w:r>
      <w:r w:rsidR="00321DA0">
        <w:rPr>
          <w:rFonts w:ascii="Arial" w:hAnsi="Arial" w:cs="Arial"/>
          <w:b/>
          <w:sz w:val="24"/>
          <w:szCs w:val="24"/>
        </w:rPr>
        <w:tab/>
      </w:r>
    </w:p>
    <w:p w:rsidR="00321DA0" w:rsidRDefault="00321DA0" w:rsidP="00DF415A">
      <w:pPr>
        <w:spacing w:after="0"/>
        <w:rPr>
          <w:rFonts w:ascii="Arial" w:hAnsi="Arial" w:cs="Arial"/>
          <w:b/>
          <w:sz w:val="16"/>
          <w:szCs w:val="16"/>
        </w:rPr>
      </w:pPr>
    </w:p>
    <w:p w:rsidR="00E56834" w:rsidRDefault="00987574" w:rsidP="00DF415A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1</w:t>
      </w:r>
      <w:r w:rsidR="00E56834">
        <w:rPr>
          <w:rFonts w:ascii="Arial" w:hAnsi="Arial" w:cs="Arial"/>
          <w:sz w:val="24"/>
          <w:szCs w:val="24"/>
        </w:rPr>
        <w:t>)  6, 10, 15</w:t>
      </w:r>
      <w:r w:rsidR="00E56834">
        <w:rPr>
          <w:rFonts w:ascii="Arial" w:hAnsi="Arial" w:cs="Arial"/>
          <w:sz w:val="24"/>
          <w:szCs w:val="24"/>
        </w:rPr>
        <w:tab/>
      </w:r>
      <w:r w:rsidR="00B33FB3">
        <w:rPr>
          <w:rFonts w:ascii="Arial" w:hAnsi="Arial" w:cs="Arial"/>
          <w:b/>
          <w:sz w:val="24"/>
          <w:szCs w:val="24"/>
        </w:rPr>
        <w:t>__________</w:t>
      </w:r>
      <w:r w:rsidR="00B33FB3">
        <w:rPr>
          <w:rFonts w:ascii="Arial" w:hAnsi="Arial" w:cs="Arial"/>
          <w:sz w:val="24"/>
          <w:szCs w:val="24"/>
        </w:rPr>
        <w:tab/>
        <w:t xml:space="preserve">     </w:t>
      </w:r>
      <w:r>
        <w:rPr>
          <w:rFonts w:ascii="Arial" w:hAnsi="Arial" w:cs="Arial"/>
          <w:sz w:val="24"/>
          <w:szCs w:val="24"/>
        </w:rPr>
        <w:t>12)</w:t>
      </w:r>
      <w:r w:rsidR="00E56834">
        <w:rPr>
          <w:rFonts w:ascii="Arial" w:hAnsi="Arial" w:cs="Arial"/>
          <w:sz w:val="24"/>
          <w:szCs w:val="24"/>
        </w:rPr>
        <w:t xml:space="preserve"> 14, 18, 32</w:t>
      </w:r>
      <w:r w:rsidR="00B33FB3">
        <w:rPr>
          <w:rFonts w:ascii="Arial" w:hAnsi="Arial" w:cs="Arial"/>
          <w:b/>
          <w:sz w:val="24"/>
          <w:szCs w:val="24"/>
        </w:rPr>
        <w:t>__________</w:t>
      </w:r>
      <w:r w:rsidR="00B33FB3">
        <w:rPr>
          <w:rFonts w:ascii="Arial" w:hAnsi="Arial" w:cs="Arial"/>
          <w:sz w:val="24"/>
          <w:szCs w:val="24"/>
        </w:rPr>
        <w:tab/>
        <w:t xml:space="preserve"> </w:t>
      </w:r>
      <w:r>
        <w:rPr>
          <w:rFonts w:ascii="Arial" w:hAnsi="Arial" w:cs="Arial"/>
          <w:sz w:val="24"/>
          <w:szCs w:val="24"/>
        </w:rPr>
        <w:t>13</w:t>
      </w:r>
      <w:proofErr w:type="gramStart"/>
      <w:r w:rsidR="00E56834">
        <w:rPr>
          <w:rFonts w:ascii="Arial" w:hAnsi="Arial" w:cs="Arial"/>
          <w:sz w:val="24"/>
          <w:szCs w:val="24"/>
        </w:rPr>
        <w:t>)  5.8</w:t>
      </w:r>
      <w:proofErr w:type="gramEnd"/>
      <w:r w:rsidR="00E56834">
        <w:rPr>
          <w:rFonts w:ascii="Arial" w:hAnsi="Arial" w:cs="Arial"/>
          <w:sz w:val="24"/>
          <w:szCs w:val="24"/>
        </w:rPr>
        <w:t>, 5.8, 11.9</w:t>
      </w:r>
      <w:r w:rsidR="00B33FB3">
        <w:rPr>
          <w:rFonts w:ascii="Arial" w:hAnsi="Arial" w:cs="Arial"/>
          <w:sz w:val="24"/>
          <w:szCs w:val="24"/>
        </w:rPr>
        <w:t xml:space="preserve"> </w:t>
      </w:r>
      <w:r w:rsidR="00B33FB3">
        <w:rPr>
          <w:rFonts w:ascii="Arial" w:hAnsi="Arial" w:cs="Arial"/>
          <w:b/>
          <w:sz w:val="24"/>
          <w:szCs w:val="24"/>
        </w:rPr>
        <w:t>__________</w:t>
      </w:r>
    </w:p>
    <w:p w:rsidR="00E56834" w:rsidRDefault="00E56834" w:rsidP="00DF415A">
      <w:pPr>
        <w:spacing w:after="0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  <w:t xml:space="preserve">    </w:t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  <w:t xml:space="preserve">       </w:t>
      </w:r>
    </w:p>
    <w:p w:rsidR="00AD7027" w:rsidRPr="00F229E1" w:rsidRDefault="00987574" w:rsidP="00AD7027">
      <w:pPr>
        <w:spacing w:after="0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4</w:t>
      </w:r>
      <w:r w:rsidR="00AD7027">
        <w:rPr>
          <w:rFonts w:ascii="Arial" w:hAnsi="Arial" w:cs="Arial"/>
          <w:sz w:val="24"/>
          <w:szCs w:val="24"/>
        </w:rPr>
        <w:t xml:space="preserve">)  4, 7, 10 </w:t>
      </w:r>
      <w:r w:rsidR="00AD7027">
        <w:rPr>
          <w:rFonts w:ascii="Arial" w:hAnsi="Arial" w:cs="Arial"/>
          <w:b/>
          <w:sz w:val="24"/>
          <w:szCs w:val="24"/>
        </w:rPr>
        <w:t>_________</w:t>
      </w:r>
      <w:r>
        <w:rPr>
          <w:rFonts w:ascii="Arial" w:hAnsi="Arial" w:cs="Arial"/>
          <w:sz w:val="24"/>
          <w:szCs w:val="24"/>
        </w:rPr>
        <w:tab/>
        <w:t xml:space="preserve">     15</w:t>
      </w:r>
      <w:proofErr w:type="gramStart"/>
      <w:r w:rsidR="00AD7027">
        <w:rPr>
          <w:rFonts w:ascii="Arial" w:hAnsi="Arial" w:cs="Arial"/>
          <w:sz w:val="24"/>
          <w:szCs w:val="24"/>
        </w:rPr>
        <w:t>)  2</w:t>
      </w:r>
      <w:proofErr w:type="gramEnd"/>
      <w:r w:rsidR="00AD7027">
        <w:rPr>
          <w:rFonts w:ascii="Arial" w:hAnsi="Arial" w:cs="Arial"/>
          <w:sz w:val="24"/>
          <w:szCs w:val="24"/>
        </w:rPr>
        <w:t>, 9, 12</w:t>
      </w:r>
      <w:r w:rsidR="00AD7027">
        <w:rPr>
          <w:rFonts w:ascii="Arial" w:hAnsi="Arial" w:cs="Arial"/>
          <w:b/>
          <w:sz w:val="24"/>
          <w:szCs w:val="24"/>
        </w:rPr>
        <w:t>_________</w:t>
      </w:r>
      <w:r>
        <w:rPr>
          <w:rFonts w:ascii="Arial" w:hAnsi="Arial" w:cs="Arial"/>
          <w:sz w:val="24"/>
          <w:szCs w:val="24"/>
        </w:rPr>
        <w:tab/>
        <w:t xml:space="preserve">            16</w:t>
      </w:r>
      <w:r w:rsidR="00AD7027">
        <w:rPr>
          <w:rFonts w:ascii="Arial" w:hAnsi="Arial" w:cs="Arial"/>
          <w:sz w:val="24"/>
          <w:szCs w:val="24"/>
        </w:rPr>
        <w:t>)  3</w:t>
      </w:r>
      <w:r w:rsidR="00AD7027" w:rsidRPr="00DF415A">
        <w:rPr>
          <w:rFonts w:ascii="Arial" w:hAnsi="Arial" w:cs="Arial"/>
          <w:position w:val="-24"/>
          <w:sz w:val="24"/>
          <w:szCs w:val="24"/>
        </w:rPr>
        <w:object w:dxaOrig="240" w:dyaOrig="620">
          <v:shape id="_x0000_i1044" type="#_x0000_t75" style="width:12pt;height:30.8pt" o:ole="">
            <v:imagedata r:id="rId31" o:title=""/>
          </v:shape>
          <o:OLEObject Type="Embed" ProgID="Equation.DSMT4" ShapeID="_x0000_i1044" DrawAspect="Content" ObjectID="_1629301520" r:id="rId32"/>
        </w:object>
      </w:r>
      <w:r w:rsidR="00AD7027">
        <w:rPr>
          <w:rFonts w:ascii="Arial" w:hAnsi="Arial" w:cs="Arial"/>
          <w:sz w:val="24"/>
          <w:szCs w:val="24"/>
        </w:rPr>
        <w:t>, 3</w:t>
      </w:r>
      <w:r w:rsidR="00AD7027" w:rsidRPr="00DF415A">
        <w:rPr>
          <w:rFonts w:ascii="Arial" w:hAnsi="Arial" w:cs="Arial"/>
          <w:position w:val="-24"/>
          <w:sz w:val="24"/>
          <w:szCs w:val="24"/>
        </w:rPr>
        <w:object w:dxaOrig="240" w:dyaOrig="620">
          <v:shape id="_x0000_i1045" type="#_x0000_t75" style="width:12pt;height:30.8pt" o:ole="">
            <v:imagedata r:id="rId31" o:title=""/>
          </v:shape>
          <o:OLEObject Type="Embed" ProgID="Equation.DSMT4" ShapeID="_x0000_i1045" DrawAspect="Content" ObjectID="_1629301521" r:id="rId33"/>
        </w:object>
      </w:r>
      <w:r w:rsidR="00AD7027">
        <w:rPr>
          <w:rFonts w:ascii="Arial" w:hAnsi="Arial" w:cs="Arial"/>
          <w:sz w:val="24"/>
          <w:szCs w:val="24"/>
        </w:rPr>
        <w:t xml:space="preserve">, 6 </w:t>
      </w:r>
      <w:r w:rsidR="00AD7027">
        <w:rPr>
          <w:rFonts w:ascii="Arial" w:hAnsi="Arial" w:cs="Arial"/>
          <w:b/>
          <w:sz w:val="24"/>
          <w:szCs w:val="24"/>
        </w:rPr>
        <w:t>__________</w:t>
      </w:r>
    </w:p>
    <w:p w:rsidR="00E56834" w:rsidRDefault="00AD7027" w:rsidP="00AD7027">
      <w:pPr>
        <w:spacing w:after="0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  <w:t xml:space="preserve">   </w:t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</w:p>
    <w:p w:rsidR="00E56834" w:rsidRDefault="00E56834" w:rsidP="00DF415A">
      <w:pPr>
        <w:spacing w:after="0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The lengths of two sides of a triangle are given.  Find the range of possible lengths for the third side.</w:t>
      </w:r>
    </w:p>
    <w:p w:rsidR="00E56834" w:rsidRDefault="00987574" w:rsidP="00DF415A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7</w:t>
      </w:r>
      <w:r w:rsidR="00E56834">
        <w:rPr>
          <w:rFonts w:ascii="Arial" w:hAnsi="Arial" w:cs="Arial"/>
          <w:sz w:val="24"/>
          <w:szCs w:val="24"/>
        </w:rPr>
        <w:t xml:space="preserve">)  </w:t>
      </w:r>
      <w:r w:rsidR="00321DA0">
        <w:rPr>
          <w:rFonts w:ascii="Arial" w:hAnsi="Arial" w:cs="Arial"/>
          <w:sz w:val="24"/>
          <w:szCs w:val="24"/>
        </w:rPr>
        <w:t xml:space="preserve">4 yd, 19 yd </w:t>
      </w:r>
      <w:r w:rsidR="00321DA0">
        <w:rPr>
          <w:rFonts w:ascii="Arial" w:hAnsi="Arial" w:cs="Arial"/>
          <w:b/>
          <w:sz w:val="24"/>
          <w:szCs w:val="24"/>
        </w:rPr>
        <w:t xml:space="preserve">_____________________ </w:t>
      </w:r>
      <w:r w:rsidR="00321DA0">
        <w:rPr>
          <w:rFonts w:ascii="Arial" w:hAnsi="Arial" w:cs="Arial"/>
          <w:sz w:val="24"/>
          <w:szCs w:val="24"/>
        </w:rPr>
        <w:t xml:space="preserve">   </w:t>
      </w:r>
      <w:r>
        <w:rPr>
          <w:rFonts w:ascii="Arial" w:hAnsi="Arial" w:cs="Arial"/>
          <w:sz w:val="24"/>
          <w:szCs w:val="24"/>
        </w:rPr>
        <w:t>18</w:t>
      </w:r>
      <w:proofErr w:type="gramStart"/>
      <w:r w:rsidR="005D7B48">
        <w:rPr>
          <w:rFonts w:ascii="Arial" w:hAnsi="Arial" w:cs="Arial"/>
          <w:sz w:val="24"/>
          <w:szCs w:val="24"/>
        </w:rPr>
        <w:t>)  9.2</w:t>
      </w:r>
      <w:proofErr w:type="gramEnd"/>
      <w:r w:rsidR="005D7B48">
        <w:rPr>
          <w:rFonts w:ascii="Arial" w:hAnsi="Arial" w:cs="Arial"/>
          <w:sz w:val="24"/>
          <w:szCs w:val="24"/>
        </w:rPr>
        <w:t xml:space="preserve"> cm and 3.8 cm</w:t>
      </w:r>
      <w:r w:rsidR="00321DA0">
        <w:rPr>
          <w:rFonts w:ascii="Arial" w:hAnsi="Arial" w:cs="Arial"/>
          <w:b/>
          <w:sz w:val="24"/>
          <w:szCs w:val="24"/>
        </w:rPr>
        <w:t>___________________</w:t>
      </w:r>
    </w:p>
    <w:p w:rsidR="005D7B48" w:rsidRDefault="005D7B48" w:rsidP="00DF415A">
      <w:pPr>
        <w:spacing w:after="0"/>
        <w:rPr>
          <w:rFonts w:ascii="Arial" w:hAnsi="Arial" w:cs="Arial"/>
          <w:sz w:val="24"/>
          <w:szCs w:val="24"/>
        </w:rPr>
      </w:pPr>
    </w:p>
    <w:p w:rsidR="00F80349" w:rsidRDefault="004B068E" w:rsidP="00DF415A">
      <w:pPr>
        <w:spacing w:after="0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noProof/>
          <w:sz w:val="24"/>
          <w:szCs w:val="24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5049330</wp:posOffset>
            </wp:positionH>
            <wp:positionV relativeFrom="paragraph">
              <wp:posOffset>80010</wp:posOffset>
            </wp:positionV>
            <wp:extent cx="1771650" cy="1476375"/>
            <wp:effectExtent l="0" t="0" r="0" b="0"/>
            <wp:wrapNone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1476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D7B48">
        <w:rPr>
          <w:rFonts w:ascii="Arial" w:hAnsi="Arial" w:cs="Arial"/>
          <w:b/>
          <w:sz w:val="24"/>
          <w:szCs w:val="24"/>
        </w:rPr>
        <w:tab/>
      </w:r>
      <w:r w:rsidR="005D7B48">
        <w:rPr>
          <w:rFonts w:ascii="Arial" w:hAnsi="Arial" w:cs="Arial"/>
          <w:b/>
          <w:sz w:val="24"/>
          <w:szCs w:val="24"/>
        </w:rPr>
        <w:tab/>
      </w:r>
      <w:r w:rsidR="005D7B48">
        <w:rPr>
          <w:rFonts w:ascii="Arial" w:hAnsi="Arial" w:cs="Arial"/>
          <w:b/>
          <w:sz w:val="24"/>
          <w:szCs w:val="24"/>
        </w:rPr>
        <w:tab/>
        <w:t xml:space="preserve">    </w:t>
      </w:r>
    </w:p>
    <w:p w:rsidR="005D7B48" w:rsidRDefault="009552C2" w:rsidP="00DF415A">
      <w:pPr>
        <w:spacing w:after="0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noProof/>
          <w:sz w:val="24"/>
          <w:szCs w:val="24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1230630</wp:posOffset>
            </wp:positionH>
            <wp:positionV relativeFrom="paragraph">
              <wp:posOffset>103505</wp:posOffset>
            </wp:positionV>
            <wp:extent cx="2190750" cy="1314450"/>
            <wp:effectExtent l="19050" t="0" r="0" b="0"/>
            <wp:wrapNone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0" cy="1314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D7B48">
        <w:rPr>
          <w:rFonts w:ascii="Arial" w:hAnsi="Arial" w:cs="Arial"/>
          <w:b/>
          <w:sz w:val="24"/>
          <w:szCs w:val="24"/>
        </w:rPr>
        <w:t>Compare the given measures.</w:t>
      </w:r>
    </w:p>
    <w:p w:rsidR="009552C2" w:rsidRPr="00475C9A" w:rsidRDefault="009552C2" w:rsidP="00DF415A">
      <w:pPr>
        <w:spacing w:after="0"/>
        <w:rPr>
          <w:rFonts w:ascii="Arial" w:hAnsi="Arial" w:cs="Arial"/>
          <w:sz w:val="8"/>
          <w:szCs w:val="8"/>
        </w:rPr>
      </w:pPr>
    </w:p>
    <w:p w:rsidR="005D7B48" w:rsidRPr="009552C2" w:rsidRDefault="00987574" w:rsidP="00DF415A">
      <w:pPr>
        <w:spacing w:after="0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9</w:t>
      </w:r>
      <w:r w:rsidR="00AD566B">
        <w:rPr>
          <w:rFonts w:ascii="Arial" w:hAnsi="Arial" w:cs="Arial"/>
          <w:sz w:val="24"/>
          <w:szCs w:val="24"/>
        </w:rPr>
        <w:t>)  AC and XZ</w:t>
      </w:r>
      <w:r w:rsidR="00AD566B">
        <w:rPr>
          <w:rFonts w:ascii="Arial" w:hAnsi="Arial" w:cs="Arial"/>
          <w:sz w:val="24"/>
          <w:szCs w:val="24"/>
        </w:rPr>
        <w:tab/>
      </w:r>
      <w:r w:rsidR="00AD566B">
        <w:rPr>
          <w:rFonts w:ascii="Arial" w:hAnsi="Arial" w:cs="Arial"/>
          <w:sz w:val="24"/>
          <w:szCs w:val="24"/>
        </w:rPr>
        <w:tab/>
      </w:r>
      <w:r w:rsidR="00AD566B">
        <w:rPr>
          <w:rFonts w:ascii="Arial" w:hAnsi="Arial" w:cs="Arial"/>
          <w:sz w:val="24"/>
          <w:szCs w:val="24"/>
        </w:rPr>
        <w:tab/>
      </w:r>
      <w:r w:rsidR="00AD566B">
        <w:rPr>
          <w:rFonts w:ascii="Arial" w:hAnsi="Arial" w:cs="Arial"/>
          <w:sz w:val="24"/>
          <w:szCs w:val="24"/>
        </w:rPr>
        <w:tab/>
      </w:r>
      <w:r w:rsidR="00AD566B">
        <w:rPr>
          <w:rFonts w:ascii="Arial" w:hAnsi="Arial" w:cs="Arial"/>
          <w:sz w:val="24"/>
          <w:szCs w:val="24"/>
        </w:rPr>
        <w:tab/>
      </w:r>
      <w:r w:rsidR="009552C2">
        <w:rPr>
          <w:rFonts w:ascii="Arial" w:hAnsi="Arial" w:cs="Arial"/>
          <w:sz w:val="24"/>
          <w:szCs w:val="24"/>
        </w:rPr>
        <w:t xml:space="preserve">   </w:t>
      </w:r>
      <w:r>
        <w:rPr>
          <w:rFonts w:ascii="Arial" w:hAnsi="Arial" w:cs="Arial"/>
          <w:sz w:val="24"/>
          <w:szCs w:val="24"/>
        </w:rPr>
        <w:t>20</w:t>
      </w:r>
      <w:r w:rsidR="00AD566B">
        <w:rPr>
          <w:rFonts w:ascii="Arial" w:hAnsi="Arial" w:cs="Arial"/>
          <w:sz w:val="24"/>
          <w:szCs w:val="24"/>
        </w:rPr>
        <w:t>) m</w:t>
      </w:r>
      <w:r w:rsidR="00AD566B" w:rsidRPr="00AD566B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46" type="#_x0000_t75" style="width:13.6pt;height:12pt" o:ole="">
            <v:imagedata r:id="rId36" o:title=""/>
          </v:shape>
          <o:OLEObject Type="Embed" ProgID="Equation.DSMT4" ShapeID="_x0000_i1046" DrawAspect="Content" ObjectID="_1629301522" r:id="rId37"/>
        </w:object>
      </w:r>
      <w:r w:rsidR="00AD566B">
        <w:rPr>
          <w:rFonts w:ascii="Arial" w:hAnsi="Arial" w:cs="Arial"/>
          <w:sz w:val="24"/>
          <w:szCs w:val="24"/>
        </w:rPr>
        <w:t>GHJ and m</w:t>
      </w:r>
      <w:r w:rsidR="00AD566B" w:rsidRPr="00AD566B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47" type="#_x0000_t75" style="width:13.6pt;height:12pt" o:ole="">
            <v:imagedata r:id="rId36" o:title=""/>
          </v:shape>
          <o:OLEObject Type="Embed" ProgID="Equation.DSMT4" ShapeID="_x0000_i1047" DrawAspect="Content" ObjectID="_1629301523" r:id="rId38"/>
        </w:object>
      </w:r>
      <w:r w:rsidR="00AD566B">
        <w:rPr>
          <w:rFonts w:ascii="Arial" w:hAnsi="Arial" w:cs="Arial"/>
          <w:sz w:val="24"/>
          <w:szCs w:val="24"/>
        </w:rPr>
        <w:t>KLM</w:t>
      </w:r>
    </w:p>
    <w:p w:rsidR="00AD566B" w:rsidRDefault="00AD566B" w:rsidP="00DF415A">
      <w:pPr>
        <w:spacing w:after="0"/>
        <w:rPr>
          <w:rFonts w:ascii="Arial" w:hAnsi="Arial" w:cs="Arial"/>
          <w:sz w:val="24"/>
          <w:szCs w:val="24"/>
        </w:rPr>
      </w:pPr>
    </w:p>
    <w:p w:rsidR="009552C2" w:rsidRDefault="00AD566B" w:rsidP="00DF415A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</w:t>
      </w:r>
    </w:p>
    <w:p w:rsidR="009552C2" w:rsidRDefault="009552C2" w:rsidP="00DF415A">
      <w:pPr>
        <w:spacing w:after="0"/>
        <w:rPr>
          <w:rFonts w:ascii="Arial" w:hAnsi="Arial" w:cs="Arial"/>
          <w:sz w:val="24"/>
          <w:szCs w:val="24"/>
        </w:rPr>
      </w:pPr>
    </w:p>
    <w:p w:rsidR="009552C2" w:rsidRDefault="009552C2" w:rsidP="00DF415A">
      <w:pPr>
        <w:spacing w:after="0"/>
        <w:rPr>
          <w:rFonts w:ascii="Arial" w:hAnsi="Arial" w:cs="Arial"/>
          <w:sz w:val="24"/>
          <w:szCs w:val="24"/>
        </w:rPr>
      </w:pPr>
    </w:p>
    <w:p w:rsidR="00AD566B" w:rsidRDefault="004B068E" w:rsidP="00DF415A">
      <w:pPr>
        <w:spacing w:after="0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__________________</w:t>
      </w:r>
      <w:r w:rsidR="00AD566B">
        <w:rPr>
          <w:rFonts w:ascii="Arial" w:hAnsi="Arial" w:cs="Arial"/>
          <w:b/>
          <w:sz w:val="24"/>
          <w:szCs w:val="24"/>
        </w:rPr>
        <w:tab/>
      </w:r>
      <w:r w:rsidR="00AD566B">
        <w:rPr>
          <w:rFonts w:ascii="Arial" w:hAnsi="Arial" w:cs="Arial"/>
          <w:b/>
          <w:sz w:val="24"/>
          <w:szCs w:val="24"/>
        </w:rPr>
        <w:tab/>
      </w:r>
      <w:r w:rsidR="00AD566B">
        <w:rPr>
          <w:rFonts w:ascii="Arial" w:hAnsi="Arial" w:cs="Arial"/>
          <w:b/>
          <w:sz w:val="24"/>
          <w:szCs w:val="24"/>
        </w:rPr>
        <w:tab/>
        <w:t xml:space="preserve">      </w:t>
      </w:r>
      <w:r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>__________________</w:t>
      </w:r>
    </w:p>
    <w:p w:rsidR="009552C2" w:rsidRDefault="009552C2" w:rsidP="00DF415A">
      <w:pPr>
        <w:spacing w:after="0"/>
        <w:rPr>
          <w:rFonts w:ascii="Arial" w:hAnsi="Arial" w:cs="Arial"/>
          <w:b/>
          <w:sz w:val="24"/>
          <w:szCs w:val="24"/>
        </w:rPr>
      </w:pPr>
    </w:p>
    <w:p w:rsidR="00F80349" w:rsidRDefault="004B068E" w:rsidP="00DF415A">
      <w:pPr>
        <w:spacing w:after="0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noProof/>
          <w:sz w:val="24"/>
          <w:szCs w:val="24"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1906905</wp:posOffset>
            </wp:positionH>
            <wp:positionV relativeFrom="paragraph">
              <wp:posOffset>137160</wp:posOffset>
            </wp:positionV>
            <wp:extent cx="1381125" cy="1257300"/>
            <wp:effectExtent l="19050" t="0" r="9525" b="0"/>
            <wp:wrapNone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1257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80349">
        <w:rPr>
          <w:rFonts w:ascii="Arial" w:hAnsi="Arial" w:cs="Arial"/>
          <w:b/>
          <w:sz w:val="24"/>
          <w:szCs w:val="24"/>
        </w:rPr>
        <w:t>Find the range of values for '</w:t>
      </w:r>
      <w:r w:rsidR="00192127">
        <w:rPr>
          <w:rFonts w:ascii="Arial" w:hAnsi="Arial" w:cs="Arial"/>
          <w:b/>
          <w:i/>
          <w:sz w:val="24"/>
          <w:szCs w:val="24"/>
        </w:rPr>
        <w:t>z</w:t>
      </w:r>
      <w:r w:rsidR="00F80349">
        <w:rPr>
          <w:rFonts w:ascii="Arial" w:hAnsi="Arial" w:cs="Arial"/>
          <w:b/>
          <w:sz w:val="24"/>
          <w:szCs w:val="24"/>
        </w:rPr>
        <w:t>'.</w:t>
      </w:r>
    </w:p>
    <w:p w:rsidR="00474CED" w:rsidRPr="00F84CD8" w:rsidRDefault="00F84CD8" w:rsidP="00DF415A">
      <w:pPr>
        <w:spacing w:after="0"/>
        <w:rPr>
          <w:rFonts w:ascii="Arial" w:hAnsi="Arial" w:cs="Arial"/>
          <w:sz w:val="8"/>
          <w:szCs w:val="8"/>
        </w:rPr>
      </w:pPr>
      <w:r>
        <w:rPr>
          <w:rFonts w:ascii="Arial" w:hAnsi="Arial" w:cs="Arial"/>
          <w:sz w:val="8"/>
          <w:szCs w:val="8"/>
        </w:rPr>
        <w:tab/>
      </w:r>
      <w:r>
        <w:rPr>
          <w:rFonts w:ascii="Arial" w:hAnsi="Arial" w:cs="Arial"/>
          <w:sz w:val="8"/>
          <w:szCs w:val="8"/>
        </w:rPr>
        <w:tab/>
      </w:r>
      <w:r>
        <w:rPr>
          <w:rFonts w:ascii="Arial" w:hAnsi="Arial" w:cs="Arial"/>
          <w:sz w:val="8"/>
          <w:szCs w:val="8"/>
        </w:rPr>
        <w:tab/>
      </w:r>
      <w:r>
        <w:rPr>
          <w:rFonts w:ascii="Arial" w:hAnsi="Arial" w:cs="Arial"/>
          <w:sz w:val="8"/>
          <w:szCs w:val="8"/>
        </w:rPr>
        <w:tab/>
      </w:r>
      <w:r>
        <w:rPr>
          <w:rFonts w:ascii="Arial" w:hAnsi="Arial" w:cs="Arial"/>
          <w:sz w:val="8"/>
          <w:szCs w:val="8"/>
        </w:rPr>
        <w:tab/>
      </w:r>
    </w:p>
    <w:p w:rsidR="00D71C32" w:rsidRDefault="00F84CD8" w:rsidP="00DF415A">
      <w:pPr>
        <w:spacing w:after="0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noProof/>
          <w:sz w:val="24"/>
          <w:szCs w:val="24"/>
        </w:rPr>
        <w:drawing>
          <wp:anchor distT="0" distB="0" distL="114300" distR="114300" simplePos="0" relativeHeight="251669504" behindDoc="1" locked="0" layoutInCell="1" allowOverlap="1" wp14:anchorId="59772AD3" wp14:editId="4BB2B432">
            <wp:simplePos x="0" y="0"/>
            <wp:positionH relativeFrom="column">
              <wp:posOffset>5057965</wp:posOffset>
            </wp:positionH>
            <wp:positionV relativeFrom="paragraph">
              <wp:posOffset>34290</wp:posOffset>
            </wp:positionV>
            <wp:extent cx="1609725" cy="1171575"/>
            <wp:effectExtent l="0" t="0" r="0" b="0"/>
            <wp:wrapNone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1171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87574">
        <w:rPr>
          <w:rFonts w:ascii="Arial" w:hAnsi="Arial" w:cs="Arial"/>
          <w:sz w:val="24"/>
          <w:szCs w:val="24"/>
        </w:rPr>
        <w:t>21</w:t>
      </w:r>
      <w:r w:rsidR="00F80349">
        <w:rPr>
          <w:rFonts w:ascii="Arial" w:hAnsi="Arial" w:cs="Arial"/>
          <w:sz w:val="24"/>
          <w:szCs w:val="24"/>
        </w:rPr>
        <w:t xml:space="preserve">)  </w:t>
      </w:r>
      <w:r w:rsidR="00474CED">
        <w:rPr>
          <w:rFonts w:ascii="Arial" w:hAnsi="Arial" w:cs="Arial"/>
          <w:b/>
          <w:sz w:val="24"/>
          <w:szCs w:val="24"/>
        </w:rPr>
        <w:t>__________________</w:t>
      </w:r>
      <w:r w:rsidR="00F80349">
        <w:rPr>
          <w:rFonts w:ascii="Arial" w:hAnsi="Arial" w:cs="Arial"/>
          <w:b/>
          <w:sz w:val="24"/>
          <w:szCs w:val="24"/>
        </w:rPr>
        <w:tab/>
      </w:r>
      <w:r w:rsidR="00F80349">
        <w:rPr>
          <w:rFonts w:ascii="Arial" w:hAnsi="Arial" w:cs="Arial"/>
          <w:b/>
          <w:sz w:val="24"/>
          <w:szCs w:val="24"/>
        </w:rPr>
        <w:tab/>
      </w:r>
      <w:r w:rsidR="00474CED"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 xml:space="preserve">      </w:t>
      </w:r>
      <w:r w:rsidR="00987574">
        <w:rPr>
          <w:rFonts w:ascii="Arial" w:hAnsi="Arial" w:cs="Arial"/>
          <w:sz w:val="24"/>
          <w:szCs w:val="24"/>
        </w:rPr>
        <w:t>22</w:t>
      </w:r>
      <w:r w:rsidR="00F80349">
        <w:rPr>
          <w:rFonts w:ascii="Arial" w:hAnsi="Arial" w:cs="Arial"/>
          <w:sz w:val="24"/>
          <w:szCs w:val="24"/>
        </w:rPr>
        <w:t xml:space="preserve">) </w:t>
      </w:r>
      <w:r w:rsidR="00D16926">
        <w:rPr>
          <w:rFonts w:ascii="Arial" w:hAnsi="Arial" w:cs="Arial"/>
          <w:b/>
          <w:sz w:val="24"/>
          <w:szCs w:val="24"/>
        </w:rPr>
        <w:t>__________________</w:t>
      </w:r>
    </w:p>
    <w:p w:rsidR="00C86AE4" w:rsidRDefault="00C86AE4" w:rsidP="00DF415A">
      <w:pPr>
        <w:spacing w:after="0"/>
        <w:rPr>
          <w:rFonts w:ascii="Arial" w:hAnsi="Arial" w:cs="Arial"/>
          <w:b/>
          <w:sz w:val="24"/>
          <w:szCs w:val="24"/>
        </w:rPr>
      </w:pPr>
    </w:p>
    <w:p w:rsidR="00216ACA" w:rsidRDefault="00216ACA" w:rsidP="00DF415A">
      <w:pPr>
        <w:spacing w:after="0"/>
        <w:rPr>
          <w:rFonts w:ascii="Arial" w:hAnsi="Arial" w:cs="Arial"/>
          <w:b/>
          <w:sz w:val="24"/>
          <w:szCs w:val="24"/>
        </w:rPr>
      </w:pPr>
    </w:p>
    <w:p w:rsidR="00F84CD8" w:rsidRDefault="00F84CD8" w:rsidP="00DF415A">
      <w:pPr>
        <w:spacing w:after="0"/>
        <w:rPr>
          <w:rFonts w:ascii="Arial" w:hAnsi="Arial" w:cs="Arial"/>
          <w:b/>
          <w:sz w:val="24"/>
          <w:szCs w:val="24"/>
        </w:rPr>
      </w:pPr>
    </w:p>
    <w:p w:rsidR="00F84CD8" w:rsidRDefault="00F84CD8" w:rsidP="00DF415A">
      <w:pPr>
        <w:spacing w:after="0"/>
        <w:rPr>
          <w:rFonts w:ascii="Arial" w:hAnsi="Arial" w:cs="Arial"/>
          <w:b/>
          <w:sz w:val="24"/>
          <w:szCs w:val="24"/>
        </w:rPr>
      </w:pPr>
    </w:p>
    <w:p w:rsidR="00F84CD8" w:rsidRDefault="00F84CD8" w:rsidP="00DF415A">
      <w:pPr>
        <w:spacing w:after="0"/>
        <w:rPr>
          <w:rFonts w:ascii="Arial" w:hAnsi="Arial" w:cs="Arial"/>
          <w:b/>
          <w:sz w:val="24"/>
          <w:szCs w:val="24"/>
        </w:rPr>
      </w:pPr>
    </w:p>
    <w:p w:rsidR="00F84CD8" w:rsidRDefault="00F84CD8" w:rsidP="00DF415A">
      <w:pPr>
        <w:spacing w:after="0"/>
        <w:rPr>
          <w:rFonts w:ascii="Arial" w:hAnsi="Arial" w:cs="Arial"/>
          <w:b/>
          <w:sz w:val="24"/>
          <w:szCs w:val="24"/>
        </w:rPr>
      </w:pPr>
    </w:p>
    <w:p w:rsidR="00F84CD8" w:rsidRDefault="00F84CD8" w:rsidP="00DF415A">
      <w:pPr>
        <w:spacing w:after="0"/>
        <w:rPr>
          <w:rFonts w:ascii="Arial" w:hAnsi="Arial" w:cs="Arial"/>
          <w:b/>
          <w:sz w:val="24"/>
          <w:szCs w:val="24"/>
        </w:rPr>
      </w:pPr>
    </w:p>
    <w:p w:rsidR="00C86AE4" w:rsidRDefault="00216ACA" w:rsidP="00DF415A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4227195</wp:posOffset>
            </wp:positionH>
            <wp:positionV relativeFrom="paragraph">
              <wp:posOffset>69850</wp:posOffset>
            </wp:positionV>
            <wp:extent cx="2357755" cy="1306195"/>
            <wp:effectExtent l="19050" t="0" r="4445" b="0"/>
            <wp:wrapNone/>
            <wp:docPr id="100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7755" cy="13061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Arial" w:hAnsi="Arial" w:cs="Arial"/>
          <w:sz w:val="24"/>
          <w:szCs w:val="24"/>
        </w:rPr>
        <w:t>Review</w:t>
      </w:r>
    </w:p>
    <w:p w:rsidR="00C86AE4" w:rsidRDefault="00987574" w:rsidP="00DF415A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23</w:t>
      </w:r>
      <w:r w:rsidR="00C86AE4">
        <w:rPr>
          <w:rFonts w:ascii="Arial" w:hAnsi="Arial" w:cs="Arial"/>
          <w:sz w:val="24"/>
          <w:szCs w:val="24"/>
        </w:rPr>
        <w:t>)</w:t>
      </w:r>
      <w:r w:rsidR="00216ACA">
        <w:rPr>
          <w:rFonts w:ascii="Arial" w:hAnsi="Arial" w:cs="Arial"/>
          <w:sz w:val="24"/>
          <w:szCs w:val="24"/>
        </w:rPr>
        <w:t xml:space="preserve"> </w:t>
      </w:r>
      <w:r w:rsidR="00CB4653" w:rsidRPr="00CB4653">
        <w:rPr>
          <w:rFonts w:ascii="Arial" w:hAnsi="Arial" w:cs="Arial"/>
          <w:position w:val="-4"/>
          <w:sz w:val="24"/>
          <w:szCs w:val="24"/>
        </w:rPr>
        <w:object w:dxaOrig="400" w:dyaOrig="320">
          <v:shape id="_x0000_i1048" type="#_x0000_t75" style="width:19.2pt;height:15.6pt" o:ole="">
            <v:imagedata r:id="rId42" o:title=""/>
          </v:shape>
          <o:OLEObject Type="Embed" ProgID="Equation.DSMT4" ShapeID="_x0000_i1048" DrawAspect="Content" ObjectID="_1629301524" r:id="rId43"/>
        </w:object>
      </w:r>
      <w:r w:rsidR="00216ACA">
        <w:rPr>
          <w:rFonts w:ascii="Arial" w:hAnsi="Arial" w:cs="Arial"/>
          <w:sz w:val="24"/>
          <w:szCs w:val="24"/>
        </w:rPr>
        <w:t xml:space="preserve"> is a midsegment of </w:t>
      </w:r>
      <w:r w:rsidR="00090DC4">
        <w:rPr>
          <w:rFonts w:ascii="TI-Nspire" w:eastAsia="TI-Nspire" w:hAnsi="TI-Nspire" w:cs="Arial" w:hint="eastAsia"/>
          <w:sz w:val="24"/>
          <w:szCs w:val="24"/>
        </w:rPr>
        <w:t>△</w:t>
      </w:r>
      <w:r w:rsidR="00216ACA">
        <w:rPr>
          <w:rFonts w:ascii="Arial" w:hAnsi="Arial" w:cs="Arial"/>
          <w:sz w:val="24"/>
          <w:szCs w:val="24"/>
        </w:rPr>
        <w:t xml:space="preserve">ABC.  What is the measure of </w:t>
      </w:r>
      <w:r w:rsidR="00216ACA" w:rsidRPr="00AD566B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50" type="#_x0000_t75" style="width:13.6pt;height:12pt" o:ole="">
            <v:imagedata r:id="rId36" o:title=""/>
          </v:shape>
          <o:OLEObject Type="Embed" ProgID="Equation.DSMT4" ShapeID="_x0000_i1050" DrawAspect="Content" ObjectID="_1629301525" r:id="rId44"/>
        </w:object>
      </w:r>
      <w:r w:rsidR="00216ACA">
        <w:rPr>
          <w:rFonts w:ascii="Arial" w:hAnsi="Arial" w:cs="Arial"/>
          <w:sz w:val="24"/>
          <w:szCs w:val="24"/>
        </w:rPr>
        <w:t>DFC?</w:t>
      </w:r>
    </w:p>
    <w:p w:rsidR="00216ACA" w:rsidRDefault="00216ACA" w:rsidP="00DF415A">
      <w:pPr>
        <w:spacing w:after="0"/>
        <w:rPr>
          <w:rFonts w:ascii="Arial" w:hAnsi="Arial" w:cs="Arial"/>
          <w:sz w:val="24"/>
          <w:szCs w:val="24"/>
        </w:rPr>
      </w:pPr>
    </w:p>
    <w:p w:rsidR="00216ACA" w:rsidRDefault="00216ACA" w:rsidP="00DF415A">
      <w:pPr>
        <w:spacing w:after="0"/>
        <w:rPr>
          <w:rFonts w:ascii="Arial" w:hAnsi="Arial" w:cs="Arial"/>
          <w:sz w:val="24"/>
          <w:szCs w:val="24"/>
        </w:rPr>
      </w:pPr>
    </w:p>
    <w:p w:rsidR="00216ACA" w:rsidRPr="00C86AE4" w:rsidRDefault="00987574" w:rsidP="00DF415A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24</w:t>
      </w:r>
      <w:r w:rsidR="00216ACA">
        <w:rPr>
          <w:rFonts w:ascii="Arial" w:hAnsi="Arial" w:cs="Arial"/>
          <w:sz w:val="24"/>
          <w:szCs w:val="24"/>
        </w:rPr>
        <w:t>) Find BC.</w:t>
      </w:r>
      <w:bookmarkStart w:id="0" w:name="_GoBack"/>
      <w:bookmarkEnd w:id="0"/>
    </w:p>
    <w:sectPr w:rsidR="00216ACA" w:rsidRPr="00C86AE4" w:rsidSect="00DF415A">
      <w:footerReference w:type="default" r:id="rId45"/>
      <w:pgSz w:w="12240" w:h="15840"/>
      <w:pgMar w:top="1152" w:right="1152" w:bottom="1152" w:left="1152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D7B48" w:rsidRDefault="005D7B48" w:rsidP="00731C43">
      <w:pPr>
        <w:spacing w:after="0" w:line="240" w:lineRule="auto"/>
      </w:pPr>
      <w:r>
        <w:separator/>
      </w:r>
    </w:p>
  </w:endnote>
  <w:endnote w:type="continuationSeparator" w:id="0">
    <w:p w:rsidR="005D7B48" w:rsidRDefault="005D7B48" w:rsidP="00731C4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-Nspire">
    <w:panose1 w:val="02020603050405020304"/>
    <w:charset w:val="86"/>
    <w:family w:val="roman"/>
    <w:pitch w:val="variable"/>
    <w:sig w:usb0="A00002BF" w:usb1="7ACFFCFB" w:usb2="00000016" w:usb3="00000000" w:csb0="0014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226714304"/>
      <w:docPartObj>
        <w:docPartGallery w:val="Page Numbers (Bottom of Page)"/>
        <w:docPartUnique/>
      </w:docPartObj>
    </w:sdtPr>
    <w:sdtEndPr/>
    <w:sdtContent>
      <w:sdt>
        <w:sdtPr>
          <w:id w:val="98381352"/>
          <w:docPartObj>
            <w:docPartGallery w:val="Page Numbers (Top of Page)"/>
            <w:docPartUnique/>
          </w:docPartObj>
        </w:sdtPr>
        <w:sdtEndPr/>
        <w:sdtContent>
          <w:p w:rsidR="005D7B48" w:rsidRDefault="005D7B48">
            <w:pPr>
              <w:pStyle w:val="Footer"/>
            </w:pPr>
            <w:r>
              <w:t>Geometry</w:t>
            </w:r>
            <w:r w:rsidR="00987574">
              <w:t xml:space="preserve"> 1</w:t>
            </w:r>
            <w:r w:rsidR="00090DC4">
              <w:t>9</w:t>
            </w:r>
            <w:r w:rsidR="00987574">
              <w:t>-</w:t>
            </w:r>
            <w:r w:rsidR="00090DC4">
              <w:t>20</w:t>
            </w:r>
            <w:r w:rsidR="00BE3192">
              <w:t>,</w:t>
            </w:r>
            <w:r>
              <w:t xml:space="preserve"> Assignment </w:t>
            </w:r>
            <w:r w:rsidR="00663BF8">
              <w:t xml:space="preserve">Unit </w:t>
            </w:r>
            <w:r w:rsidR="00987574">
              <w:t xml:space="preserve">4 Day </w:t>
            </w:r>
            <w:r w:rsidR="00090DC4">
              <w:t>9</w:t>
            </w:r>
            <w:r>
              <w:tab/>
            </w:r>
            <w:r>
              <w:tab/>
              <w:t xml:space="preserve">Page </w:t>
            </w:r>
            <w:r w:rsidR="006F1EBE"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 xml:space="preserve"> PAGE </w:instrText>
            </w:r>
            <w:r w:rsidR="006F1EBE">
              <w:rPr>
                <w:b/>
                <w:sz w:val="24"/>
                <w:szCs w:val="24"/>
              </w:rPr>
              <w:fldChar w:fldCharType="separate"/>
            </w:r>
            <w:r w:rsidR="00074C77">
              <w:rPr>
                <w:b/>
                <w:noProof/>
              </w:rPr>
              <w:t>2</w:t>
            </w:r>
            <w:r w:rsidR="006F1EBE">
              <w:rPr>
                <w:b/>
                <w:sz w:val="24"/>
                <w:szCs w:val="24"/>
              </w:rPr>
              <w:fldChar w:fldCharType="end"/>
            </w:r>
            <w:r>
              <w:t xml:space="preserve"> of </w:t>
            </w:r>
            <w:r w:rsidR="006F1EBE"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 xml:space="preserve"> NUMPAGES  </w:instrText>
            </w:r>
            <w:r w:rsidR="006F1EBE">
              <w:rPr>
                <w:b/>
                <w:sz w:val="24"/>
                <w:szCs w:val="24"/>
              </w:rPr>
              <w:fldChar w:fldCharType="separate"/>
            </w:r>
            <w:r w:rsidR="00074C77">
              <w:rPr>
                <w:b/>
                <w:noProof/>
              </w:rPr>
              <w:t>2</w:t>
            </w:r>
            <w:r w:rsidR="006F1EBE">
              <w:rPr>
                <w:b/>
                <w:sz w:val="24"/>
                <w:szCs w:val="24"/>
              </w:rPr>
              <w:fldChar w:fldCharType="end"/>
            </w:r>
          </w:p>
        </w:sdtContent>
      </w:sdt>
    </w:sdtContent>
  </w:sdt>
  <w:p w:rsidR="005D7B48" w:rsidRDefault="00BE3192">
    <w:pPr>
      <w:pStyle w:val="Footer"/>
    </w:pPr>
    <w:r>
      <w:t>(</w:t>
    </w:r>
    <w:r w:rsidR="00F938B3">
      <w:t>G.6.D</w:t>
    </w:r>
    <w:r>
      <w:t>)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D7B48" w:rsidRDefault="005D7B48" w:rsidP="00731C43">
      <w:pPr>
        <w:spacing w:after="0" w:line="240" w:lineRule="auto"/>
      </w:pPr>
      <w:r>
        <w:separator/>
      </w:r>
    </w:p>
  </w:footnote>
  <w:footnote w:type="continuationSeparator" w:id="0">
    <w:p w:rsidR="005D7B48" w:rsidRDefault="005D7B48" w:rsidP="00731C43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F415A"/>
    <w:rsid w:val="00007BE0"/>
    <w:rsid w:val="000210A1"/>
    <w:rsid w:val="0002402C"/>
    <w:rsid w:val="0003249B"/>
    <w:rsid w:val="0004307B"/>
    <w:rsid w:val="00050310"/>
    <w:rsid w:val="000731B9"/>
    <w:rsid w:val="00074C77"/>
    <w:rsid w:val="00075E0D"/>
    <w:rsid w:val="000825EA"/>
    <w:rsid w:val="00083D05"/>
    <w:rsid w:val="00090DC4"/>
    <w:rsid w:val="00091050"/>
    <w:rsid w:val="00092859"/>
    <w:rsid w:val="00095B58"/>
    <w:rsid w:val="000A4D53"/>
    <w:rsid w:val="000B2320"/>
    <w:rsid w:val="000B26DB"/>
    <w:rsid w:val="000C5259"/>
    <w:rsid w:val="000D0F96"/>
    <w:rsid w:val="000D1D30"/>
    <w:rsid w:val="000D72A1"/>
    <w:rsid w:val="000D7A43"/>
    <w:rsid w:val="000E0534"/>
    <w:rsid w:val="000E68A9"/>
    <w:rsid w:val="000F10A7"/>
    <w:rsid w:val="000F4BDF"/>
    <w:rsid w:val="001013BF"/>
    <w:rsid w:val="00102643"/>
    <w:rsid w:val="00102F93"/>
    <w:rsid w:val="00122E26"/>
    <w:rsid w:val="00126575"/>
    <w:rsid w:val="00134165"/>
    <w:rsid w:val="00141C25"/>
    <w:rsid w:val="00142404"/>
    <w:rsid w:val="0016337C"/>
    <w:rsid w:val="00165A81"/>
    <w:rsid w:val="001840EF"/>
    <w:rsid w:val="00185AB6"/>
    <w:rsid w:val="00192127"/>
    <w:rsid w:val="00195A99"/>
    <w:rsid w:val="001B1C98"/>
    <w:rsid w:val="001C2B7E"/>
    <w:rsid w:val="001D43FA"/>
    <w:rsid w:val="001D6DA8"/>
    <w:rsid w:val="001D7BE2"/>
    <w:rsid w:val="001E085E"/>
    <w:rsid w:val="001E5A85"/>
    <w:rsid w:val="001F67FD"/>
    <w:rsid w:val="0020242E"/>
    <w:rsid w:val="002117DB"/>
    <w:rsid w:val="0021524B"/>
    <w:rsid w:val="00215F31"/>
    <w:rsid w:val="00216ACA"/>
    <w:rsid w:val="00216AE2"/>
    <w:rsid w:val="00220DF6"/>
    <w:rsid w:val="00221EAD"/>
    <w:rsid w:val="00226CCF"/>
    <w:rsid w:val="00227D39"/>
    <w:rsid w:val="00237606"/>
    <w:rsid w:val="00237DF8"/>
    <w:rsid w:val="00240E9D"/>
    <w:rsid w:val="00244AB7"/>
    <w:rsid w:val="00254A69"/>
    <w:rsid w:val="00262C83"/>
    <w:rsid w:val="0026389F"/>
    <w:rsid w:val="00272641"/>
    <w:rsid w:val="00281A34"/>
    <w:rsid w:val="002832EB"/>
    <w:rsid w:val="002869B1"/>
    <w:rsid w:val="002901DD"/>
    <w:rsid w:val="00292E2F"/>
    <w:rsid w:val="002A0E51"/>
    <w:rsid w:val="002A2AFD"/>
    <w:rsid w:val="002A37E9"/>
    <w:rsid w:val="002A6205"/>
    <w:rsid w:val="002B634B"/>
    <w:rsid w:val="002C41C0"/>
    <w:rsid w:val="002C5EC4"/>
    <w:rsid w:val="002D08A6"/>
    <w:rsid w:val="002D6D7D"/>
    <w:rsid w:val="002D7399"/>
    <w:rsid w:val="002E51B3"/>
    <w:rsid w:val="002E635C"/>
    <w:rsid w:val="002E6B08"/>
    <w:rsid w:val="002F5E77"/>
    <w:rsid w:val="00321DA0"/>
    <w:rsid w:val="0032201A"/>
    <w:rsid w:val="00324930"/>
    <w:rsid w:val="003258C1"/>
    <w:rsid w:val="00333E7C"/>
    <w:rsid w:val="00334D6F"/>
    <w:rsid w:val="0033507C"/>
    <w:rsid w:val="00336933"/>
    <w:rsid w:val="00336EFD"/>
    <w:rsid w:val="00343782"/>
    <w:rsid w:val="00347397"/>
    <w:rsid w:val="003530DA"/>
    <w:rsid w:val="003554BC"/>
    <w:rsid w:val="00366E1E"/>
    <w:rsid w:val="0037149C"/>
    <w:rsid w:val="003753B9"/>
    <w:rsid w:val="00377D06"/>
    <w:rsid w:val="003838A1"/>
    <w:rsid w:val="00396C68"/>
    <w:rsid w:val="003B079B"/>
    <w:rsid w:val="003B2391"/>
    <w:rsid w:val="003B2EED"/>
    <w:rsid w:val="003B332C"/>
    <w:rsid w:val="003B3E26"/>
    <w:rsid w:val="003C07F7"/>
    <w:rsid w:val="003C4888"/>
    <w:rsid w:val="003C72CE"/>
    <w:rsid w:val="003D67EE"/>
    <w:rsid w:val="003E0BD1"/>
    <w:rsid w:val="003E351F"/>
    <w:rsid w:val="003F498B"/>
    <w:rsid w:val="003F5AD3"/>
    <w:rsid w:val="003F63C6"/>
    <w:rsid w:val="00402965"/>
    <w:rsid w:val="004116DF"/>
    <w:rsid w:val="00413F7F"/>
    <w:rsid w:val="00415D20"/>
    <w:rsid w:val="00430AD8"/>
    <w:rsid w:val="00450265"/>
    <w:rsid w:val="004718CB"/>
    <w:rsid w:val="0047402E"/>
    <w:rsid w:val="0047477A"/>
    <w:rsid w:val="00474CED"/>
    <w:rsid w:val="00475C9A"/>
    <w:rsid w:val="00493D1C"/>
    <w:rsid w:val="004941C6"/>
    <w:rsid w:val="004956A5"/>
    <w:rsid w:val="004A1ED5"/>
    <w:rsid w:val="004B068E"/>
    <w:rsid w:val="004B4F20"/>
    <w:rsid w:val="004B6503"/>
    <w:rsid w:val="004C0CD1"/>
    <w:rsid w:val="004D0E52"/>
    <w:rsid w:val="004D6ABF"/>
    <w:rsid w:val="004D7A86"/>
    <w:rsid w:val="004E006B"/>
    <w:rsid w:val="004E1CF8"/>
    <w:rsid w:val="004E2AF8"/>
    <w:rsid w:val="004E4688"/>
    <w:rsid w:val="004F0FBF"/>
    <w:rsid w:val="004F16D7"/>
    <w:rsid w:val="004F6AD4"/>
    <w:rsid w:val="005033A5"/>
    <w:rsid w:val="00506495"/>
    <w:rsid w:val="00517B61"/>
    <w:rsid w:val="00533709"/>
    <w:rsid w:val="0054065C"/>
    <w:rsid w:val="00547441"/>
    <w:rsid w:val="0055295D"/>
    <w:rsid w:val="0055344B"/>
    <w:rsid w:val="0055695D"/>
    <w:rsid w:val="00570D1F"/>
    <w:rsid w:val="00571ED9"/>
    <w:rsid w:val="0058631D"/>
    <w:rsid w:val="00587CAA"/>
    <w:rsid w:val="005962AB"/>
    <w:rsid w:val="005975CB"/>
    <w:rsid w:val="00597890"/>
    <w:rsid w:val="005A16D1"/>
    <w:rsid w:val="005B0117"/>
    <w:rsid w:val="005B3E47"/>
    <w:rsid w:val="005B4B1C"/>
    <w:rsid w:val="005B503A"/>
    <w:rsid w:val="005B7B4C"/>
    <w:rsid w:val="005C010E"/>
    <w:rsid w:val="005C1DB4"/>
    <w:rsid w:val="005C4E7C"/>
    <w:rsid w:val="005D220C"/>
    <w:rsid w:val="005D7B48"/>
    <w:rsid w:val="005E2B94"/>
    <w:rsid w:val="005E2CD7"/>
    <w:rsid w:val="005F45FE"/>
    <w:rsid w:val="005F468A"/>
    <w:rsid w:val="006040F7"/>
    <w:rsid w:val="006118E9"/>
    <w:rsid w:val="00612A6C"/>
    <w:rsid w:val="00615739"/>
    <w:rsid w:val="0062165B"/>
    <w:rsid w:val="00622257"/>
    <w:rsid w:val="006247CD"/>
    <w:rsid w:val="006256D1"/>
    <w:rsid w:val="00626E62"/>
    <w:rsid w:val="0064076F"/>
    <w:rsid w:val="00646EBF"/>
    <w:rsid w:val="006602C8"/>
    <w:rsid w:val="00662890"/>
    <w:rsid w:val="00663BF8"/>
    <w:rsid w:val="0066584C"/>
    <w:rsid w:val="006779C6"/>
    <w:rsid w:val="006A7C08"/>
    <w:rsid w:val="006B7092"/>
    <w:rsid w:val="006C14D9"/>
    <w:rsid w:val="006E45A2"/>
    <w:rsid w:val="006F1EBE"/>
    <w:rsid w:val="006F5D2C"/>
    <w:rsid w:val="006F6507"/>
    <w:rsid w:val="00702435"/>
    <w:rsid w:val="00705667"/>
    <w:rsid w:val="007264D4"/>
    <w:rsid w:val="00731C43"/>
    <w:rsid w:val="0073207D"/>
    <w:rsid w:val="007321A7"/>
    <w:rsid w:val="00742C5E"/>
    <w:rsid w:val="007575B1"/>
    <w:rsid w:val="007624AD"/>
    <w:rsid w:val="00766D98"/>
    <w:rsid w:val="007678E5"/>
    <w:rsid w:val="007714DA"/>
    <w:rsid w:val="00771B23"/>
    <w:rsid w:val="00773E9F"/>
    <w:rsid w:val="00775E9D"/>
    <w:rsid w:val="007900D0"/>
    <w:rsid w:val="00794DFB"/>
    <w:rsid w:val="007A1545"/>
    <w:rsid w:val="007B6423"/>
    <w:rsid w:val="007C5DA9"/>
    <w:rsid w:val="007C77AD"/>
    <w:rsid w:val="007E371B"/>
    <w:rsid w:val="007F7595"/>
    <w:rsid w:val="00801077"/>
    <w:rsid w:val="0080302E"/>
    <w:rsid w:val="008046C8"/>
    <w:rsid w:val="008244D6"/>
    <w:rsid w:val="00832DCF"/>
    <w:rsid w:val="00843FD9"/>
    <w:rsid w:val="00853BAE"/>
    <w:rsid w:val="00856059"/>
    <w:rsid w:val="00866632"/>
    <w:rsid w:val="008701F3"/>
    <w:rsid w:val="00870A7F"/>
    <w:rsid w:val="008736E1"/>
    <w:rsid w:val="00881B70"/>
    <w:rsid w:val="00887267"/>
    <w:rsid w:val="008933FB"/>
    <w:rsid w:val="00893658"/>
    <w:rsid w:val="008A096D"/>
    <w:rsid w:val="008A5A72"/>
    <w:rsid w:val="008C20E6"/>
    <w:rsid w:val="008C5A78"/>
    <w:rsid w:val="008C7760"/>
    <w:rsid w:val="008D0E5F"/>
    <w:rsid w:val="008D4073"/>
    <w:rsid w:val="008D5F9A"/>
    <w:rsid w:val="008E653E"/>
    <w:rsid w:val="008E663B"/>
    <w:rsid w:val="008F0F47"/>
    <w:rsid w:val="008F312E"/>
    <w:rsid w:val="008F4966"/>
    <w:rsid w:val="00915148"/>
    <w:rsid w:val="00917A12"/>
    <w:rsid w:val="009245BA"/>
    <w:rsid w:val="00930B3A"/>
    <w:rsid w:val="00930BCA"/>
    <w:rsid w:val="00944ECB"/>
    <w:rsid w:val="00946952"/>
    <w:rsid w:val="009552C2"/>
    <w:rsid w:val="0095571F"/>
    <w:rsid w:val="00957675"/>
    <w:rsid w:val="00960782"/>
    <w:rsid w:val="00970C77"/>
    <w:rsid w:val="00984FE0"/>
    <w:rsid w:val="00985433"/>
    <w:rsid w:val="00985DA2"/>
    <w:rsid w:val="00985F04"/>
    <w:rsid w:val="00987574"/>
    <w:rsid w:val="00992A00"/>
    <w:rsid w:val="009A13D7"/>
    <w:rsid w:val="009B0F30"/>
    <w:rsid w:val="009B477C"/>
    <w:rsid w:val="009B6488"/>
    <w:rsid w:val="009B67AF"/>
    <w:rsid w:val="009C4789"/>
    <w:rsid w:val="009D4872"/>
    <w:rsid w:val="009D6C92"/>
    <w:rsid w:val="009F0BC9"/>
    <w:rsid w:val="009F1400"/>
    <w:rsid w:val="009F1F0B"/>
    <w:rsid w:val="009F2252"/>
    <w:rsid w:val="009F499E"/>
    <w:rsid w:val="00A03AE9"/>
    <w:rsid w:val="00A07E3F"/>
    <w:rsid w:val="00A11463"/>
    <w:rsid w:val="00A12F60"/>
    <w:rsid w:val="00A13909"/>
    <w:rsid w:val="00A2268C"/>
    <w:rsid w:val="00A22DDD"/>
    <w:rsid w:val="00A24CD1"/>
    <w:rsid w:val="00A327B2"/>
    <w:rsid w:val="00A33C22"/>
    <w:rsid w:val="00A4190F"/>
    <w:rsid w:val="00A570FD"/>
    <w:rsid w:val="00A6625A"/>
    <w:rsid w:val="00A75A25"/>
    <w:rsid w:val="00A760EC"/>
    <w:rsid w:val="00A77185"/>
    <w:rsid w:val="00A85641"/>
    <w:rsid w:val="00AB3BB5"/>
    <w:rsid w:val="00AC38DB"/>
    <w:rsid w:val="00AD2A94"/>
    <w:rsid w:val="00AD566B"/>
    <w:rsid w:val="00AD5AD2"/>
    <w:rsid w:val="00AD7027"/>
    <w:rsid w:val="00AF3ADE"/>
    <w:rsid w:val="00B04CD7"/>
    <w:rsid w:val="00B16A1C"/>
    <w:rsid w:val="00B177C9"/>
    <w:rsid w:val="00B261F5"/>
    <w:rsid w:val="00B33FB3"/>
    <w:rsid w:val="00B4400B"/>
    <w:rsid w:val="00B45B65"/>
    <w:rsid w:val="00B45DC8"/>
    <w:rsid w:val="00B461ED"/>
    <w:rsid w:val="00B471C4"/>
    <w:rsid w:val="00B55BE7"/>
    <w:rsid w:val="00B60F37"/>
    <w:rsid w:val="00B80A23"/>
    <w:rsid w:val="00B90C90"/>
    <w:rsid w:val="00B91EDD"/>
    <w:rsid w:val="00B95DD6"/>
    <w:rsid w:val="00BA2995"/>
    <w:rsid w:val="00BA51D5"/>
    <w:rsid w:val="00BA7939"/>
    <w:rsid w:val="00BB29F2"/>
    <w:rsid w:val="00BB5E03"/>
    <w:rsid w:val="00BC6E9C"/>
    <w:rsid w:val="00BC7142"/>
    <w:rsid w:val="00BD6ACB"/>
    <w:rsid w:val="00BE3192"/>
    <w:rsid w:val="00BE5EA1"/>
    <w:rsid w:val="00BF1885"/>
    <w:rsid w:val="00BF48EA"/>
    <w:rsid w:val="00C0594C"/>
    <w:rsid w:val="00C061B5"/>
    <w:rsid w:val="00C11D90"/>
    <w:rsid w:val="00C12B2C"/>
    <w:rsid w:val="00C167B3"/>
    <w:rsid w:val="00C17390"/>
    <w:rsid w:val="00C231B9"/>
    <w:rsid w:val="00C33FC4"/>
    <w:rsid w:val="00C36582"/>
    <w:rsid w:val="00C573EC"/>
    <w:rsid w:val="00C61FD0"/>
    <w:rsid w:val="00C71975"/>
    <w:rsid w:val="00C73332"/>
    <w:rsid w:val="00C73D3A"/>
    <w:rsid w:val="00C826F6"/>
    <w:rsid w:val="00C82B16"/>
    <w:rsid w:val="00C84215"/>
    <w:rsid w:val="00C86AE4"/>
    <w:rsid w:val="00C96997"/>
    <w:rsid w:val="00CB0390"/>
    <w:rsid w:val="00CB4653"/>
    <w:rsid w:val="00CB5A64"/>
    <w:rsid w:val="00CC1579"/>
    <w:rsid w:val="00CC1A30"/>
    <w:rsid w:val="00CC7105"/>
    <w:rsid w:val="00CD0312"/>
    <w:rsid w:val="00CD0B1D"/>
    <w:rsid w:val="00CD2CDD"/>
    <w:rsid w:val="00CD3365"/>
    <w:rsid w:val="00CE38B0"/>
    <w:rsid w:val="00CF0D1A"/>
    <w:rsid w:val="00CF13A6"/>
    <w:rsid w:val="00CF160E"/>
    <w:rsid w:val="00CF1F70"/>
    <w:rsid w:val="00CF262C"/>
    <w:rsid w:val="00CF58B0"/>
    <w:rsid w:val="00CF5DEF"/>
    <w:rsid w:val="00D00EB0"/>
    <w:rsid w:val="00D07971"/>
    <w:rsid w:val="00D10097"/>
    <w:rsid w:val="00D11FF3"/>
    <w:rsid w:val="00D14B51"/>
    <w:rsid w:val="00D16431"/>
    <w:rsid w:val="00D16926"/>
    <w:rsid w:val="00D20DBB"/>
    <w:rsid w:val="00D24451"/>
    <w:rsid w:val="00D2623E"/>
    <w:rsid w:val="00D33417"/>
    <w:rsid w:val="00D3582E"/>
    <w:rsid w:val="00D3725B"/>
    <w:rsid w:val="00D50ADD"/>
    <w:rsid w:val="00D704B9"/>
    <w:rsid w:val="00D70DE8"/>
    <w:rsid w:val="00D716D6"/>
    <w:rsid w:val="00D71C32"/>
    <w:rsid w:val="00D72882"/>
    <w:rsid w:val="00D800D5"/>
    <w:rsid w:val="00D9536A"/>
    <w:rsid w:val="00D959A8"/>
    <w:rsid w:val="00D9687E"/>
    <w:rsid w:val="00DA05A0"/>
    <w:rsid w:val="00DA3187"/>
    <w:rsid w:val="00DA3BCA"/>
    <w:rsid w:val="00DA42AC"/>
    <w:rsid w:val="00DA49C4"/>
    <w:rsid w:val="00DB10F4"/>
    <w:rsid w:val="00DC3743"/>
    <w:rsid w:val="00DD02E4"/>
    <w:rsid w:val="00DD4408"/>
    <w:rsid w:val="00DE4FDA"/>
    <w:rsid w:val="00DE7491"/>
    <w:rsid w:val="00DF3E0B"/>
    <w:rsid w:val="00DF415A"/>
    <w:rsid w:val="00DF53A6"/>
    <w:rsid w:val="00E07196"/>
    <w:rsid w:val="00E10254"/>
    <w:rsid w:val="00E15AD8"/>
    <w:rsid w:val="00E15BF0"/>
    <w:rsid w:val="00E171F8"/>
    <w:rsid w:val="00E1763E"/>
    <w:rsid w:val="00E24690"/>
    <w:rsid w:val="00E26197"/>
    <w:rsid w:val="00E30B9E"/>
    <w:rsid w:val="00E31823"/>
    <w:rsid w:val="00E43D2E"/>
    <w:rsid w:val="00E56230"/>
    <w:rsid w:val="00E56834"/>
    <w:rsid w:val="00E60B81"/>
    <w:rsid w:val="00E65EC1"/>
    <w:rsid w:val="00E834E3"/>
    <w:rsid w:val="00E85E05"/>
    <w:rsid w:val="00E910E9"/>
    <w:rsid w:val="00E96BAD"/>
    <w:rsid w:val="00EB2CBB"/>
    <w:rsid w:val="00EB4FB0"/>
    <w:rsid w:val="00EC0B82"/>
    <w:rsid w:val="00EC6825"/>
    <w:rsid w:val="00ED1AC8"/>
    <w:rsid w:val="00ED1D57"/>
    <w:rsid w:val="00EE24B8"/>
    <w:rsid w:val="00EE59F8"/>
    <w:rsid w:val="00F024C4"/>
    <w:rsid w:val="00F05069"/>
    <w:rsid w:val="00F0643C"/>
    <w:rsid w:val="00F12846"/>
    <w:rsid w:val="00F12D79"/>
    <w:rsid w:val="00F13C0C"/>
    <w:rsid w:val="00F229E1"/>
    <w:rsid w:val="00F26A50"/>
    <w:rsid w:val="00F34697"/>
    <w:rsid w:val="00F35E67"/>
    <w:rsid w:val="00F35EE3"/>
    <w:rsid w:val="00F412C8"/>
    <w:rsid w:val="00F53143"/>
    <w:rsid w:val="00F53947"/>
    <w:rsid w:val="00F6056B"/>
    <w:rsid w:val="00F61A4D"/>
    <w:rsid w:val="00F65862"/>
    <w:rsid w:val="00F724F0"/>
    <w:rsid w:val="00F77165"/>
    <w:rsid w:val="00F77EF3"/>
    <w:rsid w:val="00F80349"/>
    <w:rsid w:val="00F82661"/>
    <w:rsid w:val="00F83DBF"/>
    <w:rsid w:val="00F84CD8"/>
    <w:rsid w:val="00F90633"/>
    <w:rsid w:val="00F938B3"/>
    <w:rsid w:val="00FB7B80"/>
    <w:rsid w:val="00FC0C9F"/>
    <w:rsid w:val="00FC2327"/>
    <w:rsid w:val="00FC579E"/>
    <w:rsid w:val="00FD1B5E"/>
    <w:rsid w:val="00FD75CB"/>
    <w:rsid w:val="00FE2DE0"/>
    <w:rsid w:val="00FE31D2"/>
    <w:rsid w:val="00FF191E"/>
    <w:rsid w:val="00FF35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2"/>
    <o:shapelayout v:ext="edit">
      <o:idmap v:ext="edit" data="1"/>
    </o:shapelayout>
  </w:shapeDefaults>
  <w:decimalSymbol w:val="."/>
  <w:listSeparator w:val=","/>
  <w14:docId w14:val="5BA12580"/>
  <w15:docId w15:val="{96A3D837-7FA3-4591-BA60-F21253EE53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F415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415A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731C4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31C43"/>
  </w:style>
  <w:style w:type="paragraph" w:styleId="Footer">
    <w:name w:val="footer"/>
    <w:basedOn w:val="Normal"/>
    <w:link w:val="FooterChar"/>
    <w:uiPriority w:val="99"/>
    <w:unhideWhenUsed/>
    <w:rsid w:val="00731C4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31C4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4.png"/><Relationship Id="rId26" Type="http://schemas.openxmlformats.org/officeDocument/2006/relationships/oleObject" Target="embeddings/oleObject16.bin"/><Relationship Id="rId39" Type="http://schemas.openxmlformats.org/officeDocument/2006/relationships/image" Target="media/image13.png"/><Relationship Id="rId3" Type="http://schemas.openxmlformats.org/officeDocument/2006/relationships/webSettings" Target="webSettings.xml"/><Relationship Id="rId21" Type="http://schemas.openxmlformats.org/officeDocument/2006/relationships/oleObject" Target="embeddings/oleObject12.bin"/><Relationship Id="rId34" Type="http://schemas.openxmlformats.org/officeDocument/2006/relationships/image" Target="media/image10.png"/><Relationship Id="rId42" Type="http://schemas.openxmlformats.org/officeDocument/2006/relationships/image" Target="media/image16.wmf"/><Relationship Id="rId47" Type="http://schemas.openxmlformats.org/officeDocument/2006/relationships/theme" Target="theme/theme1.xml"/><Relationship Id="rId7" Type="http://schemas.openxmlformats.org/officeDocument/2006/relationships/image" Target="media/image2.png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9.bin"/><Relationship Id="rId25" Type="http://schemas.openxmlformats.org/officeDocument/2006/relationships/image" Target="media/image5.png"/><Relationship Id="rId33" Type="http://schemas.openxmlformats.org/officeDocument/2006/relationships/oleObject" Target="embeddings/oleObject19.bin"/><Relationship Id="rId38" Type="http://schemas.openxmlformats.org/officeDocument/2006/relationships/oleObject" Target="embeddings/oleObject21.bin"/><Relationship Id="rId46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8.bin"/><Relationship Id="rId20" Type="http://schemas.openxmlformats.org/officeDocument/2006/relationships/oleObject" Target="embeddings/oleObject11.bin"/><Relationship Id="rId29" Type="http://schemas.openxmlformats.org/officeDocument/2006/relationships/image" Target="media/image7.png"/><Relationship Id="rId41" Type="http://schemas.openxmlformats.org/officeDocument/2006/relationships/image" Target="media/image15.png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5.bin"/><Relationship Id="rId32" Type="http://schemas.openxmlformats.org/officeDocument/2006/relationships/oleObject" Target="embeddings/oleObject18.bin"/><Relationship Id="rId37" Type="http://schemas.openxmlformats.org/officeDocument/2006/relationships/oleObject" Target="embeddings/oleObject20.bin"/><Relationship Id="rId40" Type="http://schemas.openxmlformats.org/officeDocument/2006/relationships/image" Target="media/image14.png"/><Relationship Id="rId45" Type="http://schemas.openxmlformats.org/officeDocument/2006/relationships/footer" Target="footer1.xml"/><Relationship Id="rId5" Type="http://schemas.openxmlformats.org/officeDocument/2006/relationships/endnotes" Target="endnotes.xml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4.bin"/><Relationship Id="rId28" Type="http://schemas.openxmlformats.org/officeDocument/2006/relationships/image" Target="media/image6.png"/><Relationship Id="rId36" Type="http://schemas.openxmlformats.org/officeDocument/2006/relationships/image" Target="media/image12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10.bin"/><Relationship Id="rId31" Type="http://schemas.openxmlformats.org/officeDocument/2006/relationships/image" Target="media/image9.wmf"/><Relationship Id="rId44" Type="http://schemas.openxmlformats.org/officeDocument/2006/relationships/oleObject" Target="embeddings/oleObject23.bin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3.bin"/><Relationship Id="rId27" Type="http://schemas.openxmlformats.org/officeDocument/2006/relationships/oleObject" Target="embeddings/oleObject17.bin"/><Relationship Id="rId30" Type="http://schemas.openxmlformats.org/officeDocument/2006/relationships/image" Target="media/image8.png"/><Relationship Id="rId35" Type="http://schemas.openxmlformats.org/officeDocument/2006/relationships/image" Target="media/image11.png"/><Relationship Id="rId43" Type="http://schemas.openxmlformats.org/officeDocument/2006/relationships/oleObject" Target="embeddings/oleObject2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</Pages>
  <Words>393</Words>
  <Characters>2246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6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rrisons</dc:creator>
  <cp:lastModifiedBy>Schuldt, Ryan</cp:lastModifiedBy>
  <cp:revision>5</cp:revision>
  <cp:lastPrinted>2014-10-07T15:32:00Z</cp:lastPrinted>
  <dcterms:created xsi:type="dcterms:W3CDTF">2018-04-26T17:15:00Z</dcterms:created>
  <dcterms:modified xsi:type="dcterms:W3CDTF">2019-09-06T23:58:00Z</dcterms:modified>
</cp:coreProperties>
</file>